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6CC65C" w14:textId="26C067E5"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5E5C6FF3" w:rsidR="003A6F48" w:rsidRDefault="00982923" w:rsidP="00892F08">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Kg</w:t>
      </w:r>
      <w:r w:rsidR="00B317BF">
        <w:rPr>
          <w:rFonts w:hint="eastAsia"/>
        </w:rPr>
        <w:t>，平坦地形最大运行速度</w:t>
      </w:r>
      <w:r w:rsidR="00B317BF">
        <w:rPr>
          <w:rFonts w:hint="eastAsia"/>
        </w:rPr>
        <w:t>4.5m/s</w:t>
      </w:r>
      <w:r w:rsidR="00B317BF">
        <w:rPr>
          <w:rFonts w:hint="eastAsia"/>
        </w:rPr>
        <w:t>，最大</w:t>
      </w:r>
      <w:r w:rsidR="00B317BF">
        <w:rPr>
          <w:rFonts w:hint="eastAsia"/>
        </w:rPr>
        <w:lastRenderedPageBreak/>
        <w:t>原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 w14:paraId="3A6B219C" w14:textId="5D2080AD" w:rsidR="002831B4" w:rsidRDefault="002831B4" w:rsidP="00D42195">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In addition, the ability of mobile robot to recover itself after accidental overturning is also an important criterion for evaluating the stability of mobile robot operation.</w:t>
      </w:r>
    </w:p>
    <w:p w14:paraId="5BBE16C3" w14:textId="0AFCEC37" w:rsidR="00F639A4" w:rsidRDefault="00F639A4" w:rsidP="00F639A4">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enter of gravity distribution design of the wheels and the body, the wheel-legged robot can achieve self-recovery in forward and sideways tipping over, and has strong operational stability.</w:t>
      </w:r>
      <w:r>
        <w:rPr>
          <w:rFonts w:hint="eastAsia"/>
        </w:rPr>
        <w:t xml:space="preserve"> </w:t>
      </w:r>
      <w:r w:rsidRPr="00F639A4">
        <w:t>The main research content of this paper is as follows:</w:t>
      </w:r>
    </w:p>
    <w:p w14:paraId="642907D8" w14:textId="359B4C53" w:rsidR="00F639A4" w:rsidRDefault="003B4D7D" w:rsidP="00F639A4">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proofErr w:type="gramStart"/>
      <w:r w:rsidRPr="003B4D7D">
        <w:t>prototype.The</w:t>
      </w:r>
      <w:proofErr w:type="spellEnd"/>
      <w:proofErr w:type="gram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0E8D4D0A" w:rsidR="006468AC" w:rsidRDefault="006468AC" w:rsidP="005E5DC6">
      <w:r>
        <w:rPr>
          <w:rFonts w:hint="eastAsia"/>
        </w:rPr>
        <w:t>综合以上分析，我们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w:t>
      </w:r>
      <w:r w:rsidR="005878C8">
        <w:rPr>
          <w:rFonts w:hint="eastAsia"/>
        </w:rPr>
        <w:lastRenderedPageBreak/>
        <w:t>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7172C687" w:rsidR="00A21ADA" w:rsidRDefault="000653D6" w:rsidP="00A21ADA">
      <w:r>
        <w:rPr>
          <w:rFonts w:hint="eastAsia"/>
        </w:rPr>
        <w:t>日本广岛大学</w:t>
      </w:r>
      <w:r w:rsidR="00F542F5">
        <w:rPr>
          <w:rFonts w:hint="eastAsia"/>
        </w:rPr>
        <w:t>在</w:t>
      </w:r>
      <w:r w:rsidR="00F542F5">
        <w:rPr>
          <w:rFonts w:hint="eastAsia"/>
        </w:rPr>
        <w:t>2016</w:t>
      </w:r>
      <w:r w:rsidR="00F542F5">
        <w:rPr>
          <w:rFonts w:hint="eastAsia"/>
        </w:rPr>
        <w:t>年</w:t>
      </w:r>
      <w:r>
        <w:rPr>
          <w:rFonts w:hint="eastAsia"/>
        </w:rPr>
        <w:t>研究的一种双轮平衡机器人，它由一对巨型轮，齿形带和带轮，机体构成</w:t>
      </w:r>
      <w:r w:rsidR="00060060">
        <w:rPr>
          <w:rFonts w:hint="eastAsia"/>
        </w:rPr>
        <w:t>，如</w:t>
      </w:r>
      <w:r w:rsidR="00060060">
        <w:fldChar w:fldCharType="begin"/>
      </w:r>
      <w:r w:rsidR="00060060">
        <w:instrText xml:space="preserve"> </w:instrText>
      </w:r>
      <w:r w:rsidR="00060060">
        <w:rPr>
          <w:rFonts w:hint="eastAsia"/>
        </w:rPr>
        <w:instrText>REF _Ref190186216 \h</w:instrText>
      </w:r>
      <w:r w:rsidR="00060060">
        <w:instrText xml:space="preserve"> </w:instrText>
      </w:r>
      <w:r w:rsidR="00060060">
        <w:fldChar w:fldCharType="separate"/>
      </w:r>
      <w:r w:rsidR="000E783C">
        <w:rPr>
          <w:rFonts w:hint="eastAsia"/>
        </w:rPr>
        <w:t>图</w:t>
      </w:r>
      <w:r w:rsidR="000E783C">
        <w:rPr>
          <w:rFonts w:hint="eastAsia"/>
        </w:rPr>
        <w:t xml:space="preserve"> </w:t>
      </w:r>
      <w:r w:rsidR="000E783C">
        <w:rPr>
          <w:noProof/>
        </w:rPr>
        <w:t>1</w:t>
      </w:r>
      <w:r w:rsidR="000E783C">
        <w:t>.</w:t>
      </w:r>
      <w:r w:rsidR="000E783C">
        <w:rPr>
          <w:noProof/>
        </w:rPr>
        <w:t>1</w:t>
      </w:r>
      <w:r w:rsidR="00060060">
        <w:fldChar w:fldCharType="end"/>
      </w:r>
      <w:r w:rsidR="00060060">
        <w:rPr>
          <w:rFonts w:hint="eastAsia"/>
        </w:rPr>
        <w:t>。</w:t>
      </w:r>
      <w:r>
        <w:rPr>
          <w:rFonts w:hint="eastAsia"/>
        </w:rPr>
        <w:t>他可以通过在不添加额外的驱动器的前提下，</w:t>
      </w:r>
      <w:r w:rsidR="00361585">
        <w:rPr>
          <w:rFonts w:hint="eastAsia"/>
        </w:rPr>
        <w:t>即只通过两个轮子的驱动电机驱动机器人移动，</w:t>
      </w:r>
      <w:r>
        <w:rPr>
          <w:rFonts w:hint="eastAsia"/>
        </w:rPr>
        <w:t>通过</w:t>
      </w:r>
      <w:r w:rsidR="00361585">
        <w:rPr>
          <w:rFonts w:hint="eastAsia"/>
        </w:rPr>
        <w:t>在轮子接触到</w:t>
      </w:r>
      <w:r w:rsidR="002F4239">
        <w:rPr>
          <w:rFonts w:hint="eastAsia"/>
        </w:rPr>
        <w:t>台阶</w:t>
      </w:r>
      <w:r w:rsidR="00361585">
        <w:rPr>
          <w:rFonts w:hint="eastAsia"/>
        </w:rPr>
        <w:t>时，</w:t>
      </w:r>
      <w:r>
        <w:rPr>
          <w:rFonts w:hint="eastAsia"/>
        </w:rPr>
        <w:t>移动</w:t>
      </w:r>
      <w:r w:rsidR="00361585">
        <w:rPr>
          <w:rFonts w:hint="eastAsia"/>
        </w:rPr>
        <w:t>上层</w:t>
      </w:r>
      <w:r>
        <w:rPr>
          <w:rFonts w:hint="eastAsia"/>
        </w:rPr>
        <w:t>机体重心实现攀登</w:t>
      </w:r>
      <w:r>
        <w:rPr>
          <w:rFonts w:hint="eastAsia"/>
        </w:rPr>
        <w:t>120mm</w:t>
      </w:r>
      <w:r>
        <w:rPr>
          <w:rFonts w:hint="eastAsia"/>
        </w:rPr>
        <w:t>至</w:t>
      </w:r>
      <w:r>
        <w:rPr>
          <w:rFonts w:hint="eastAsia"/>
        </w:rPr>
        <w:t>130mm</w:t>
      </w:r>
      <w:r>
        <w:rPr>
          <w:rFonts w:hint="eastAsia"/>
        </w:rPr>
        <w:t>高的台阶。该构型的倒立</w:t>
      </w:r>
      <w:proofErr w:type="gramStart"/>
      <w:r>
        <w:rPr>
          <w:rFonts w:hint="eastAsia"/>
        </w:rPr>
        <w:t>摆</w:t>
      </w:r>
      <w:r w:rsidR="00A04F96">
        <w:rPr>
          <w:rFonts w:hint="eastAsia"/>
        </w:rPr>
        <w:t>平衡</w:t>
      </w:r>
      <w:proofErr w:type="gramEnd"/>
      <w:r>
        <w:rPr>
          <w:rFonts w:hint="eastAsia"/>
        </w:rPr>
        <w:t>机器人拥有结构简单同时可以在狭窄的地形中灵活运行的特点</w:t>
      </w:r>
      <w:r w:rsidR="002F4239">
        <w:rPr>
          <w:rFonts w:hint="eastAsia"/>
        </w:rPr>
        <w:t>，同时这种通过移动重心配合巨型轮子的上台阶构型提供了一种全新的越障思路。</w:t>
      </w:r>
    </w:p>
    <w:p w14:paraId="10FFB924" w14:textId="77777777" w:rsidR="005F10E5" w:rsidRDefault="007F6122" w:rsidP="005F10E5">
      <w:pPr>
        <w:pStyle w:val="af2"/>
        <w:keepNext/>
      </w:pPr>
      <w:r>
        <w:rPr>
          <w:rFonts w:hint="eastAsia"/>
        </w:rPr>
        <w:lastRenderedPageBreak/>
        <w:drawing>
          <wp:inline distT="0" distB="0" distL="0" distR="0" wp14:anchorId="6E40E6A3" wp14:editId="58F4D6C3">
            <wp:extent cx="3073813" cy="2717800"/>
            <wp:effectExtent l="0" t="0" r="0" b="635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01895" cy="2742629"/>
                    </a:xfrm>
                    <a:prstGeom prst="rect">
                      <a:avLst/>
                    </a:prstGeom>
                  </pic:spPr>
                </pic:pic>
              </a:graphicData>
            </a:graphic>
          </wp:inline>
        </w:drawing>
      </w:r>
    </w:p>
    <w:p w14:paraId="559C62C1" w14:textId="0AE066FB" w:rsidR="005F10E5" w:rsidRDefault="005F10E5" w:rsidP="005F10E5">
      <w:pPr>
        <w:pStyle w:val="af4"/>
        <w:ind w:firstLine="420"/>
        <w:jc w:val="center"/>
      </w:pPr>
      <w:bookmarkStart w:id="0" w:name="_Ref190186216"/>
      <w:bookmarkStart w:id="1" w:name="_Ref190186198"/>
      <w:r>
        <w:rPr>
          <w:rFonts w:hint="eastAsia"/>
        </w:rPr>
        <w:t>图</w:t>
      </w:r>
      <w:r>
        <w:rPr>
          <w:rFonts w:hint="eastAsia"/>
        </w:rPr>
        <w:t xml:space="preserve"> </w:t>
      </w:r>
      <w:r w:rsidR="00A52301">
        <w:fldChar w:fldCharType="begin"/>
      </w:r>
      <w:r w:rsidR="00A52301">
        <w:instrText xml:space="preserve"> </w:instrText>
      </w:r>
      <w:r w:rsidR="00A52301">
        <w:rPr>
          <w:rFonts w:hint="eastAsia"/>
        </w:rPr>
        <w:instrText>STYLEREF 1 \s</w:instrText>
      </w:r>
      <w:r w:rsidR="00A52301">
        <w:instrText xml:space="preserve"> </w:instrText>
      </w:r>
      <w:r w:rsidR="00A52301">
        <w:fldChar w:fldCharType="separate"/>
      </w:r>
      <w:r w:rsidR="000E783C">
        <w:rPr>
          <w:noProof/>
        </w:rPr>
        <w:t>1</w:t>
      </w:r>
      <w:r w:rsidR="00A52301">
        <w:fldChar w:fldCharType="end"/>
      </w:r>
      <w:r w:rsidR="00A52301">
        <w:t>.</w:t>
      </w:r>
      <w:r w:rsidR="00A52301">
        <w:fldChar w:fldCharType="begin"/>
      </w:r>
      <w:r w:rsidR="00A52301">
        <w:instrText xml:space="preserve"> </w:instrText>
      </w:r>
      <w:r w:rsidR="00A52301">
        <w:rPr>
          <w:rFonts w:hint="eastAsia"/>
        </w:rPr>
        <w:instrText xml:space="preserve">SEQ </w:instrText>
      </w:r>
      <w:r w:rsidR="00A52301">
        <w:rPr>
          <w:rFonts w:hint="eastAsia"/>
        </w:rPr>
        <w:instrText>图</w:instrText>
      </w:r>
      <w:r w:rsidR="00A52301">
        <w:rPr>
          <w:rFonts w:hint="eastAsia"/>
        </w:rPr>
        <w:instrText xml:space="preserve"> \* ARABIC \s 1</w:instrText>
      </w:r>
      <w:r w:rsidR="00A52301">
        <w:instrText xml:space="preserve"> </w:instrText>
      </w:r>
      <w:r w:rsidR="00A52301">
        <w:fldChar w:fldCharType="separate"/>
      </w:r>
      <w:r w:rsidR="000E783C">
        <w:rPr>
          <w:noProof/>
        </w:rPr>
        <w:t>1</w:t>
      </w:r>
      <w:r w:rsidR="00A52301">
        <w:fldChar w:fldCharType="end"/>
      </w:r>
      <w:bookmarkEnd w:id="0"/>
      <w:r w:rsidR="00D46E3A">
        <w:rPr>
          <w:rFonts w:hint="eastAsia"/>
        </w:rPr>
        <w:t xml:space="preserve"> </w:t>
      </w:r>
      <w:r w:rsidR="00D46E3A">
        <w:rPr>
          <w:rFonts w:hint="eastAsia"/>
        </w:rPr>
        <w:t>广岛大学楼梯攀爬机器人</w:t>
      </w:r>
      <w:bookmarkEnd w:id="1"/>
    </w:p>
    <w:p w14:paraId="277389B0" w14:textId="3C525298" w:rsidR="00F810C3" w:rsidRDefault="005F10E5" w:rsidP="005F10E5">
      <w:pPr>
        <w:pStyle w:val="af4"/>
        <w:ind w:firstLine="420"/>
        <w:jc w:val="center"/>
      </w:pPr>
      <w:r>
        <w:t xml:space="preserve">Fig. </w:t>
      </w:r>
      <w:r w:rsidR="00816D88">
        <w:fldChar w:fldCharType="begin"/>
      </w:r>
      <w:r w:rsidR="00816D88">
        <w:instrText xml:space="preserve"> STYLEREF 1 \s </w:instrText>
      </w:r>
      <w:r w:rsidR="00816D88">
        <w:fldChar w:fldCharType="separate"/>
      </w:r>
      <w:r w:rsidR="000E783C">
        <w:rPr>
          <w:noProof/>
        </w:rPr>
        <w:t>1</w:t>
      </w:r>
      <w:r w:rsidR="00816D88">
        <w:rPr>
          <w:noProof/>
        </w:rPr>
        <w:fldChar w:fldCharType="end"/>
      </w:r>
      <w:r w:rsidR="00A52301">
        <w:t>.</w:t>
      </w:r>
      <w:r w:rsidR="00816D88">
        <w:fldChar w:fldCharType="begin"/>
      </w:r>
      <w:r w:rsidR="00816D88">
        <w:instrText xml:space="preserve"> SEQ Fig. \* ARABIC \s 1 </w:instrText>
      </w:r>
      <w:r w:rsidR="00816D88">
        <w:fldChar w:fldCharType="separate"/>
      </w:r>
      <w:r w:rsidR="000E783C">
        <w:rPr>
          <w:noProof/>
        </w:rPr>
        <w:t>1</w:t>
      </w:r>
      <w:r w:rsidR="00816D88">
        <w:rPr>
          <w:noProof/>
        </w:rPr>
        <w:fldChar w:fldCharType="end"/>
      </w:r>
      <w:r w:rsidR="00D46E3A">
        <w:rPr>
          <w:rFonts w:hint="eastAsia"/>
        </w:rPr>
        <w:t xml:space="preserve"> </w:t>
      </w:r>
      <w:r w:rsidR="00D1022E" w:rsidRPr="00D1022E">
        <w:t>Hiroshima University Stair Climbing Robot</w:t>
      </w:r>
    </w:p>
    <w:p w14:paraId="73B80866" w14:textId="4A2EDB92" w:rsidR="00A26FE2" w:rsidRDefault="00731A1E" w:rsidP="00A21ADA">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r>
        <w:rPr>
          <w:rFonts w:hint="eastAsia"/>
        </w:rPr>
        <w:t>Ascento</w:t>
      </w:r>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r w:rsidR="00F542F5">
        <w:rPr>
          <w:rFonts w:hint="eastAsia"/>
        </w:rPr>
        <w:t>Ascento</w:t>
      </w:r>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r w:rsidR="00770DB3">
        <w:rPr>
          <w:rFonts w:hint="eastAsia"/>
        </w:rPr>
        <w:t>Ascento</w:t>
      </w:r>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0E783C">
        <w:rPr>
          <w:rFonts w:hint="eastAsia"/>
        </w:rPr>
        <w:t>图</w:t>
      </w:r>
      <w:r w:rsidR="000E783C">
        <w:rPr>
          <w:rFonts w:hint="eastAsia"/>
        </w:rPr>
        <w:t xml:space="preserve"> </w:t>
      </w:r>
      <w:r w:rsidR="000E783C">
        <w:rPr>
          <w:noProof/>
        </w:rPr>
        <w:t>1</w:t>
      </w:r>
      <w:r w:rsidR="000E783C">
        <w:t>.</w:t>
      </w:r>
      <w:r w:rsidR="000E783C">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0714D2FD" w:rsidR="00AC404E" w:rsidRDefault="00AC404E" w:rsidP="00AC404E">
      <w:pPr>
        <w:pStyle w:val="af4"/>
        <w:ind w:firstLine="420"/>
        <w:jc w:val="center"/>
      </w:pPr>
      <w:bookmarkStart w:id="2" w:name="_Ref190186249"/>
      <w:r>
        <w:rPr>
          <w:rFonts w:hint="eastAsia"/>
        </w:rPr>
        <w:t>图</w:t>
      </w:r>
      <w:r>
        <w:rPr>
          <w:rFonts w:hint="eastAsia"/>
        </w:rPr>
        <w:t xml:space="preserve"> </w:t>
      </w:r>
      <w:r w:rsidR="00A52301">
        <w:fldChar w:fldCharType="begin"/>
      </w:r>
      <w:r w:rsidR="00A52301">
        <w:instrText xml:space="preserve"> </w:instrText>
      </w:r>
      <w:r w:rsidR="00A52301">
        <w:rPr>
          <w:rFonts w:hint="eastAsia"/>
        </w:rPr>
        <w:instrText>STYLEREF 1 \s</w:instrText>
      </w:r>
      <w:r w:rsidR="00A52301">
        <w:instrText xml:space="preserve"> </w:instrText>
      </w:r>
      <w:r w:rsidR="00A52301">
        <w:fldChar w:fldCharType="separate"/>
      </w:r>
      <w:r w:rsidR="000E783C">
        <w:rPr>
          <w:noProof/>
        </w:rPr>
        <w:t>1</w:t>
      </w:r>
      <w:r w:rsidR="00A52301">
        <w:fldChar w:fldCharType="end"/>
      </w:r>
      <w:r w:rsidR="00A52301">
        <w:t>.</w:t>
      </w:r>
      <w:r w:rsidR="00A52301">
        <w:fldChar w:fldCharType="begin"/>
      </w:r>
      <w:r w:rsidR="00A52301">
        <w:instrText xml:space="preserve"> </w:instrText>
      </w:r>
      <w:r w:rsidR="00A52301">
        <w:rPr>
          <w:rFonts w:hint="eastAsia"/>
        </w:rPr>
        <w:instrText xml:space="preserve">SEQ </w:instrText>
      </w:r>
      <w:r w:rsidR="00A52301">
        <w:rPr>
          <w:rFonts w:hint="eastAsia"/>
        </w:rPr>
        <w:instrText>图</w:instrText>
      </w:r>
      <w:r w:rsidR="00A52301">
        <w:rPr>
          <w:rFonts w:hint="eastAsia"/>
        </w:rPr>
        <w:instrText xml:space="preserve"> \* ARABIC \s 1</w:instrText>
      </w:r>
      <w:r w:rsidR="00A52301">
        <w:instrText xml:space="preserve"> </w:instrText>
      </w:r>
      <w:r w:rsidR="00A52301">
        <w:fldChar w:fldCharType="separate"/>
      </w:r>
      <w:r w:rsidR="000E783C">
        <w:rPr>
          <w:noProof/>
        </w:rPr>
        <w:t>2</w:t>
      </w:r>
      <w:r w:rsidR="00A52301">
        <w:fldChar w:fldCharType="end"/>
      </w:r>
      <w:bookmarkEnd w:id="2"/>
      <w:r w:rsidR="00056980">
        <w:rPr>
          <w:rFonts w:hint="eastAsia"/>
        </w:rPr>
        <w:t xml:space="preserve"> </w:t>
      </w:r>
      <w:r w:rsidR="00056980">
        <w:rPr>
          <w:rFonts w:hint="eastAsia"/>
        </w:rPr>
        <w:t>苏黎世联邦理工学院</w:t>
      </w:r>
      <w:r w:rsidR="00056980">
        <w:rPr>
          <w:rFonts w:hint="eastAsia"/>
        </w:rPr>
        <w:t>Ascento</w:t>
      </w:r>
      <w:r w:rsidR="00056980">
        <w:rPr>
          <w:rFonts w:hint="eastAsia"/>
        </w:rPr>
        <w:t>机器人两代样机</w:t>
      </w:r>
    </w:p>
    <w:p w14:paraId="62D835DA" w14:textId="1993B58D" w:rsidR="00FC5039" w:rsidRDefault="00AC404E" w:rsidP="00AC404E">
      <w:pPr>
        <w:pStyle w:val="af4"/>
        <w:ind w:firstLine="420"/>
        <w:jc w:val="center"/>
      </w:pPr>
      <w:r>
        <w:t xml:space="preserve">Fig. </w:t>
      </w:r>
      <w:r w:rsidR="00816D88">
        <w:fldChar w:fldCharType="begin"/>
      </w:r>
      <w:r w:rsidR="00816D88">
        <w:instrText xml:space="preserve"> STYLEREF 1 \s </w:instrText>
      </w:r>
      <w:r w:rsidR="00816D88">
        <w:fldChar w:fldCharType="separate"/>
      </w:r>
      <w:r w:rsidR="000E783C">
        <w:rPr>
          <w:noProof/>
        </w:rPr>
        <w:t>1</w:t>
      </w:r>
      <w:r w:rsidR="00816D88">
        <w:rPr>
          <w:noProof/>
        </w:rPr>
        <w:fldChar w:fldCharType="end"/>
      </w:r>
      <w:r w:rsidR="00A52301">
        <w:t>.</w:t>
      </w:r>
      <w:r w:rsidR="00816D88">
        <w:fldChar w:fldCharType="begin"/>
      </w:r>
      <w:r w:rsidR="00816D88">
        <w:instrText xml:space="preserve"> SEQ Fig. \* ARABIC \s 1 </w:instrText>
      </w:r>
      <w:r w:rsidR="00816D88">
        <w:fldChar w:fldCharType="separate"/>
      </w:r>
      <w:r w:rsidR="000E783C">
        <w:rPr>
          <w:noProof/>
        </w:rPr>
        <w:t>2</w:t>
      </w:r>
      <w:r w:rsidR="00816D88">
        <w:rPr>
          <w:noProof/>
        </w:rPr>
        <w:fldChar w:fldCharType="end"/>
      </w:r>
      <w:r w:rsidR="00056980">
        <w:rPr>
          <w:rFonts w:hint="eastAsia"/>
        </w:rPr>
        <w:t xml:space="preserve"> </w:t>
      </w:r>
      <w:r w:rsidR="00056980" w:rsidRPr="00056980">
        <w:t>Two generations of prototype Ascento robots at ETH Zurich</w:t>
      </w:r>
    </w:p>
    <w:p w14:paraId="3A85D764" w14:textId="5A172F3A" w:rsidR="00783057" w:rsidRDefault="00473D18" w:rsidP="00783057">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r w:rsidR="00302F80">
        <w:rPr>
          <w:rFonts w:hint="eastAsia"/>
        </w:rPr>
        <w:t>ANYmal</w:t>
      </w:r>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lastRenderedPageBreak/>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0E783C">
        <w:rPr>
          <w:rFonts w:hint="eastAsia"/>
        </w:rPr>
        <w:t>图</w:t>
      </w:r>
      <w:r w:rsidR="000E783C">
        <w:rPr>
          <w:rFonts w:hint="eastAsia"/>
        </w:rPr>
        <w:t xml:space="preserve"> </w:t>
      </w:r>
      <w:r w:rsidR="000E783C">
        <w:rPr>
          <w:noProof/>
        </w:rPr>
        <w:t>1</w:t>
      </w:r>
      <w:r w:rsidR="000E783C">
        <w:t>.</w:t>
      </w:r>
      <w:r w:rsidR="000E783C">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6393DF75" w:rsidR="00274717" w:rsidRDefault="00274717" w:rsidP="00274717">
      <w:pPr>
        <w:pStyle w:val="af4"/>
        <w:ind w:firstLine="420"/>
        <w:jc w:val="center"/>
      </w:pPr>
      <w:bookmarkStart w:id="3" w:name="_Ref190186272"/>
      <w:r>
        <w:rPr>
          <w:rFonts w:hint="eastAsia"/>
        </w:rPr>
        <w:t>图</w:t>
      </w:r>
      <w:r>
        <w:rPr>
          <w:rFonts w:hint="eastAsia"/>
        </w:rPr>
        <w:t xml:space="preserve"> </w:t>
      </w:r>
      <w:r w:rsidR="00A52301">
        <w:fldChar w:fldCharType="begin"/>
      </w:r>
      <w:r w:rsidR="00A52301">
        <w:instrText xml:space="preserve"> </w:instrText>
      </w:r>
      <w:r w:rsidR="00A52301">
        <w:rPr>
          <w:rFonts w:hint="eastAsia"/>
        </w:rPr>
        <w:instrText>STYLEREF 1 \s</w:instrText>
      </w:r>
      <w:r w:rsidR="00A52301">
        <w:instrText xml:space="preserve"> </w:instrText>
      </w:r>
      <w:r w:rsidR="00A52301">
        <w:fldChar w:fldCharType="separate"/>
      </w:r>
      <w:r w:rsidR="000E783C">
        <w:rPr>
          <w:noProof/>
        </w:rPr>
        <w:t>1</w:t>
      </w:r>
      <w:r w:rsidR="00A52301">
        <w:fldChar w:fldCharType="end"/>
      </w:r>
      <w:r w:rsidR="00A52301">
        <w:t>.</w:t>
      </w:r>
      <w:r w:rsidR="00A52301">
        <w:fldChar w:fldCharType="begin"/>
      </w:r>
      <w:r w:rsidR="00A52301">
        <w:instrText xml:space="preserve"> </w:instrText>
      </w:r>
      <w:r w:rsidR="00A52301">
        <w:rPr>
          <w:rFonts w:hint="eastAsia"/>
        </w:rPr>
        <w:instrText xml:space="preserve">SEQ </w:instrText>
      </w:r>
      <w:r w:rsidR="00A52301">
        <w:rPr>
          <w:rFonts w:hint="eastAsia"/>
        </w:rPr>
        <w:instrText>图</w:instrText>
      </w:r>
      <w:r w:rsidR="00A52301">
        <w:rPr>
          <w:rFonts w:hint="eastAsia"/>
        </w:rPr>
        <w:instrText xml:space="preserve"> \* ARABIC \s 1</w:instrText>
      </w:r>
      <w:r w:rsidR="00A52301">
        <w:instrText xml:space="preserve"> </w:instrText>
      </w:r>
      <w:r w:rsidR="00A52301">
        <w:fldChar w:fldCharType="separate"/>
      </w:r>
      <w:r w:rsidR="000E783C">
        <w:rPr>
          <w:noProof/>
        </w:rPr>
        <w:t>3</w:t>
      </w:r>
      <w:r w:rsidR="00A52301">
        <w:fldChar w:fldCharType="end"/>
      </w:r>
      <w:bookmarkEnd w:id="3"/>
      <w:r>
        <w:rPr>
          <w:rFonts w:hint="eastAsia"/>
        </w:rPr>
        <w:t xml:space="preserve"> </w:t>
      </w:r>
      <w:r>
        <w:rPr>
          <w:rFonts w:hint="eastAsia"/>
        </w:rPr>
        <w:t>苏黎世联邦理工大学</w:t>
      </w:r>
      <w:r>
        <w:rPr>
          <w:rFonts w:hint="eastAsia"/>
        </w:rPr>
        <w:t>ANYmal</w:t>
      </w:r>
      <w:r>
        <w:rPr>
          <w:rFonts w:hint="eastAsia"/>
        </w:rPr>
        <w:t>四轮足机器人</w:t>
      </w:r>
    </w:p>
    <w:p w14:paraId="10BFF5A9" w14:textId="7A1C813F" w:rsidR="00F14C64" w:rsidRDefault="00274717" w:rsidP="00274717">
      <w:pPr>
        <w:pStyle w:val="af4"/>
        <w:ind w:firstLine="420"/>
        <w:jc w:val="center"/>
      </w:pPr>
      <w:r>
        <w:t xml:space="preserve">Fig. </w:t>
      </w:r>
      <w:r w:rsidR="00816D88">
        <w:fldChar w:fldCharType="begin"/>
      </w:r>
      <w:r w:rsidR="00816D88">
        <w:instrText xml:space="preserve"> STYLEREF 1 \s </w:instrText>
      </w:r>
      <w:r w:rsidR="00816D88">
        <w:fldChar w:fldCharType="separate"/>
      </w:r>
      <w:r w:rsidR="000E783C">
        <w:rPr>
          <w:noProof/>
        </w:rPr>
        <w:t>1</w:t>
      </w:r>
      <w:r w:rsidR="00816D88">
        <w:rPr>
          <w:noProof/>
        </w:rPr>
        <w:fldChar w:fldCharType="end"/>
      </w:r>
      <w:r w:rsidR="00A52301">
        <w:t>.</w:t>
      </w:r>
      <w:r w:rsidR="00816D88">
        <w:fldChar w:fldCharType="begin"/>
      </w:r>
      <w:r w:rsidR="00816D88">
        <w:instrText xml:space="preserve"> SEQ Fig. \* ARABIC \s 1 </w:instrText>
      </w:r>
      <w:r w:rsidR="00816D88">
        <w:fldChar w:fldCharType="separate"/>
      </w:r>
      <w:r w:rsidR="000E783C">
        <w:rPr>
          <w:noProof/>
        </w:rPr>
        <w:t>3</w:t>
      </w:r>
      <w:r w:rsidR="00816D88">
        <w:rPr>
          <w:noProof/>
        </w:rPr>
        <w:fldChar w:fldCharType="end"/>
      </w:r>
      <w:r>
        <w:rPr>
          <w:rFonts w:hint="eastAsia"/>
        </w:rPr>
        <w:t xml:space="preserve"> </w:t>
      </w:r>
      <w:r w:rsidRPr="00274717">
        <w:t>ANYmal quadrupedal foot robot at ETH Zurich</w:t>
      </w:r>
    </w:p>
    <w:p w14:paraId="676DCEAC" w14:textId="404CAEBD" w:rsidR="00396D94" w:rsidRDefault="00396D94" w:rsidP="00396D94">
      <w:pPr>
        <w:pStyle w:val="3"/>
      </w:pPr>
      <w:r>
        <w:rPr>
          <w:rFonts w:hint="eastAsia"/>
        </w:rPr>
        <w:t>国内发展现状</w:t>
      </w:r>
    </w:p>
    <w:p w14:paraId="40025D62" w14:textId="64E5F04C" w:rsidR="00961D2D" w:rsidRDefault="00961D2D" w:rsidP="00961D2D">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0E783C">
        <w:rPr>
          <w:rFonts w:hint="eastAsia"/>
        </w:rPr>
        <w:t>图</w:t>
      </w:r>
      <w:r w:rsidR="000E783C">
        <w:rPr>
          <w:rFonts w:hint="eastAsia"/>
        </w:rPr>
        <w:t xml:space="preserve"> </w:t>
      </w:r>
      <w:r w:rsidR="000E783C">
        <w:rPr>
          <w:noProof/>
        </w:rPr>
        <w:t>1</w:t>
      </w:r>
      <w:r w:rsidR="000E783C">
        <w:t>.</w:t>
      </w:r>
      <w:r w:rsidR="000E783C">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21E2F59E" w:rsidR="00A16D36" w:rsidRDefault="00A16D36" w:rsidP="00A16D36">
      <w:pPr>
        <w:pStyle w:val="af4"/>
        <w:ind w:firstLine="420"/>
        <w:jc w:val="center"/>
      </w:pPr>
      <w:bookmarkStart w:id="4" w:name="_Ref190186290"/>
      <w:r>
        <w:rPr>
          <w:rFonts w:hint="eastAsia"/>
        </w:rPr>
        <w:t>图</w:t>
      </w:r>
      <w:r>
        <w:rPr>
          <w:rFonts w:hint="eastAsia"/>
        </w:rPr>
        <w:t xml:space="preserve"> </w:t>
      </w:r>
      <w:r w:rsidR="00A52301">
        <w:fldChar w:fldCharType="begin"/>
      </w:r>
      <w:r w:rsidR="00A52301">
        <w:instrText xml:space="preserve"> </w:instrText>
      </w:r>
      <w:r w:rsidR="00A52301">
        <w:rPr>
          <w:rFonts w:hint="eastAsia"/>
        </w:rPr>
        <w:instrText>STYLEREF 1 \s</w:instrText>
      </w:r>
      <w:r w:rsidR="00A52301">
        <w:instrText xml:space="preserve"> </w:instrText>
      </w:r>
      <w:r w:rsidR="00A52301">
        <w:fldChar w:fldCharType="separate"/>
      </w:r>
      <w:r w:rsidR="000E783C">
        <w:rPr>
          <w:noProof/>
        </w:rPr>
        <w:t>1</w:t>
      </w:r>
      <w:r w:rsidR="00A52301">
        <w:fldChar w:fldCharType="end"/>
      </w:r>
      <w:r w:rsidR="00A52301">
        <w:t>.</w:t>
      </w:r>
      <w:r w:rsidR="00A52301">
        <w:fldChar w:fldCharType="begin"/>
      </w:r>
      <w:r w:rsidR="00A52301">
        <w:instrText xml:space="preserve"> </w:instrText>
      </w:r>
      <w:r w:rsidR="00A52301">
        <w:rPr>
          <w:rFonts w:hint="eastAsia"/>
        </w:rPr>
        <w:instrText xml:space="preserve">SEQ </w:instrText>
      </w:r>
      <w:r w:rsidR="00A52301">
        <w:rPr>
          <w:rFonts w:hint="eastAsia"/>
        </w:rPr>
        <w:instrText>图</w:instrText>
      </w:r>
      <w:r w:rsidR="00A52301">
        <w:rPr>
          <w:rFonts w:hint="eastAsia"/>
        </w:rPr>
        <w:instrText xml:space="preserve"> \* ARABIC \s 1</w:instrText>
      </w:r>
      <w:r w:rsidR="00A52301">
        <w:instrText xml:space="preserve"> </w:instrText>
      </w:r>
      <w:r w:rsidR="00A52301">
        <w:fldChar w:fldCharType="separate"/>
      </w:r>
      <w:r w:rsidR="000E783C">
        <w:rPr>
          <w:noProof/>
        </w:rPr>
        <w:t>4</w:t>
      </w:r>
      <w:r w:rsidR="00A52301">
        <w:fldChar w:fldCharType="end"/>
      </w:r>
      <w:bookmarkEnd w:id="4"/>
      <w:r>
        <w:rPr>
          <w:rFonts w:hint="eastAsia"/>
        </w:rPr>
        <w:t xml:space="preserve"> </w:t>
      </w:r>
      <w:r>
        <w:rPr>
          <w:rFonts w:hint="eastAsia"/>
        </w:rPr>
        <w:t>重庆大学</w:t>
      </w:r>
      <w:r w:rsidRPr="00961D2D">
        <w:t>被动或主动</w:t>
      </w:r>
      <w:proofErr w:type="gramStart"/>
      <w:r w:rsidRPr="00961D2D">
        <w:t>变形轮腿移动</w:t>
      </w:r>
      <w:proofErr w:type="gramEnd"/>
      <w:r w:rsidRPr="00961D2D">
        <w:t>机器人</w:t>
      </w:r>
    </w:p>
    <w:p w14:paraId="18C79D8C" w14:textId="245C393D" w:rsidR="00A16D36" w:rsidRPr="00961D2D" w:rsidRDefault="00A16D36" w:rsidP="00A16D36">
      <w:pPr>
        <w:pStyle w:val="af4"/>
        <w:ind w:firstLine="420"/>
        <w:jc w:val="center"/>
      </w:pPr>
      <w:r>
        <w:t xml:space="preserve">Fig. </w:t>
      </w:r>
      <w:r w:rsidR="00816D88">
        <w:fldChar w:fldCharType="begin"/>
      </w:r>
      <w:r w:rsidR="00816D88">
        <w:instrText xml:space="preserve"> STYLEREF 1 \s </w:instrText>
      </w:r>
      <w:r w:rsidR="00816D88">
        <w:fldChar w:fldCharType="separate"/>
      </w:r>
      <w:r w:rsidR="000E783C">
        <w:rPr>
          <w:noProof/>
        </w:rPr>
        <w:t>1</w:t>
      </w:r>
      <w:r w:rsidR="00816D88">
        <w:rPr>
          <w:noProof/>
        </w:rPr>
        <w:fldChar w:fldCharType="end"/>
      </w:r>
      <w:r w:rsidR="00A52301">
        <w:t>.</w:t>
      </w:r>
      <w:r w:rsidR="00816D88">
        <w:fldChar w:fldCharType="begin"/>
      </w:r>
      <w:r w:rsidR="00816D88">
        <w:instrText xml:space="preserve"> SEQ Fig. \* ARABIC \s 1 </w:instrText>
      </w:r>
      <w:r w:rsidR="00816D88">
        <w:fldChar w:fldCharType="separate"/>
      </w:r>
      <w:r w:rsidR="000E783C">
        <w:rPr>
          <w:noProof/>
        </w:rPr>
        <w:t>4</w:t>
      </w:r>
      <w:r w:rsidR="00816D88">
        <w:rPr>
          <w:noProof/>
        </w:rPr>
        <w:fldChar w:fldCharType="end"/>
      </w:r>
      <w:r>
        <w:rPr>
          <w:rFonts w:hint="eastAsia"/>
        </w:rPr>
        <w:t xml:space="preserve"> </w:t>
      </w:r>
      <w:r w:rsidRPr="00A16D36">
        <w:t>Passive or active deformation of wheel-legged mobile robots at Chongqing University</w:t>
      </w:r>
    </w:p>
    <w:p w14:paraId="3C89AA26" w14:textId="5B69FDB8" w:rsidR="00783057" w:rsidRDefault="009E5757" w:rsidP="00783057">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0E783C">
        <w:rPr>
          <w:rFonts w:hint="eastAsia"/>
        </w:rPr>
        <w:t>图</w:t>
      </w:r>
      <w:r w:rsidR="000E783C">
        <w:rPr>
          <w:rFonts w:hint="eastAsia"/>
        </w:rPr>
        <w:t xml:space="preserve"> </w:t>
      </w:r>
      <w:r w:rsidR="000E783C">
        <w:rPr>
          <w:noProof/>
        </w:rPr>
        <w:t>1</w:t>
      </w:r>
      <w:r w:rsidR="000E783C">
        <w:t>.</w:t>
      </w:r>
      <w:r w:rsidR="000E783C">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7C7906D4" w:rsidR="00136A3A" w:rsidRDefault="00136A3A" w:rsidP="00136A3A">
      <w:pPr>
        <w:pStyle w:val="af4"/>
        <w:ind w:firstLine="420"/>
        <w:jc w:val="center"/>
      </w:pPr>
      <w:bookmarkStart w:id="5" w:name="_Ref190186312"/>
      <w:r>
        <w:rPr>
          <w:rFonts w:hint="eastAsia"/>
        </w:rPr>
        <w:t>图</w:t>
      </w:r>
      <w:r>
        <w:rPr>
          <w:rFonts w:hint="eastAsia"/>
        </w:rPr>
        <w:t xml:space="preserve"> </w:t>
      </w:r>
      <w:r w:rsidR="00A52301">
        <w:fldChar w:fldCharType="begin"/>
      </w:r>
      <w:r w:rsidR="00A52301">
        <w:instrText xml:space="preserve"> </w:instrText>
      </w:r>
      <w:r w:rsidR="00A52301">
        <w:rPr>
          <w:rFonts w:hint="eastAsia"/>
        </w:rPr>
        <w:instrText>STYLEREF 1 \s</w:instrText>
      </w:r>
      <w:r w:rsidR="00A52301">
        <w:instrText xml:space="preserve"> </w:instrText>
      </w:r>
      <w:r w:rsidR="00A52301">
        <w:fldChar w:fldCharType="separate"/>
      </w:r>
      <w:r w:rsidR="000E783C">
        <w:rPr>
          <w:noProof/>
        </w:rPr>
        <w:t>1</w:t>
      </w:r>
      <w:r w:rsidR="00A52301">
        <w:fldChar w:fldCharType="end"/>
      </w:r>
      <w:r w:rsidR="00A52301">
        <w:t>.</w:t>
      </w:r>
      <w:r w:rsidR="00A52301">
        <w:fldChar w:fldCharType="begin"/>
      </w:r>
      <w:r w:rsidR="00A52301">
        <w:instrText xml:space="preserve"> </w:instrText>
      </w:r>
      <w:r w:rsidR="00A52301">
        <w:rPr>
          <w:rFonts w:hint="eastAsia"/>
        </w:rPr>
        <w:instrText xml:space="preserve">SEQ </w:instrText>
      </w:r>
      <w:r w:rsidR="00A52301">
        <w:rPr>
          <w:rFonts w:hint="eastAsia"/>
        </w:rPr>
        <w:instrText>图</w:instrText>
      </w:r>
      <w:r w:rsidR="00A52301">
        <w:rPr>
          <w:rFonts w:hint="eastAsia"/>
        </w:rPr>
        <w:instrText xml:space="preserve"> \* ARABIC \s 1</w:instrText>
      </w:r>
      <w:r w:rsidR="00A52301">
        <w:instrText xml:space="preserve"> </w:instrText>
      </w:r>
      <w:r w:rsidR="00A52301">
        <w:fldChar w:fldCharType="separate"/>
      </w:r>
      <w:r w:rsidR="000E783C">
        <w:rPr>
          <w:noProof/>
        </w:rPr>
        <w:t>5</w:t>
      </w:r>
      <w:r w:rsidR="00A52301">
        <w:fldChar w:fldCharType="end"/>
      </w:r>
      <w:bookmarkEnd w:id="5"/>
      <w:r>
        <w:rPr>
          <w:rFonts w:hint="eastAsia"/>
        </w:rPr>
        <w:t xml:space="preserve"> </w:t>
      </w:r>
      <w:proofErr w:type="gramStart"/>
      <w:r>
        <w:rPr>
          <w:rFonts w:hint="eastAsia"/>
        </w:rPr>
        <w:t>腾讯公司</w:t>
      </w:r>
      <w:proofErr w:type="gramEnd"/>
      <w:r>
        <w:rPr>
          <w:rFonts w:hint="eastAsia"/>
        </w:rPr>
        <w:t>的</w:t>
      </w:r>
      <w:r>
        <w:rPr>
          <w:rFonts w:hint="eastAsia"/>
        </w:rPr>
        <w:t>Ollie</w:t>
      </w:r>
      <w:r>
        <w:rPr>
          <w:rFonts w:hint="eastAsia"/>
        </w:rPr>
        <w:t>双轮足机器人</w:t>
      </w:r>
    </w:p>
    <w:p w14:paraId="15344864" w14:textId="18F18860" w:rsidR="00136A3A" w:rsidRDefault="00136A3A" w:rsidP="00136A3A">
      <w:pPr>
        <w:pStyle w:val="af4"/>
        <w:ind w:firstLine="420"/>
        <w:jc w:val="center"/>
      </w:pPr>
      <w:r>
        <w:t xml:space="preserve">Fig. </w:t>
      </w:r>
      <w:r w:rsidR="00816D88">
        <w:fldChar w:fldCharType="begin"/>
      </w:r>
      <w:r w:rsidR="00816D88">
        <w:instrText xml:space="preserve"> STYLEREF 1 \s </w:instrText>
      </w:r>
      <w:r w:rsidR="00816D88">
        <w:fldChar w:fldCharType="separate"/>
      </w:r>
      <w:r w:rsidR="000E783C">
        <w:rPr>
          <w:noProof/>
        </w:rPr>
        <w:t>1</w:t>
      </w:r>
      <w:r w:rsidR="00816D88">
        <w:rPr>
          <w:noProof/>
        </w:rPr>
        <w:fldChar w:fldCharType="end"/>
      </w:r>
      <w:r w:rsidR="00A52301">
        <w:t>.</w:t>
      </w:r>
      <w:r w:rsidR="00816D88">
        <w:fldChar w:fldCharType="begin"/>
      </w:r>
      <w:r w:rsidR="00816D88">
        <w:instrText xml:space="preserve"> SEQ Fig. \* ARABIC \s 1 </w:instrText>
      </w:r>
      <w:r w:rsidR="00816D88">
        <w:fldChar w:fldCharType="separate"/>
      </w:r>
      <w:r w:rsidR="000E783C">
        <w:rPr>
          <w:noProof/>
        </w:rPr>
        <w:t>5</w:t>
      </w:r>
      <w:r w:rsidR="00816D88">
        <w:rPr>
          <w:noProof/>
        </w:rPr>
        <w:fldChar w:fldCharType="end"/>
      </w:r>
      <w:r w:rsidRPr="00136A3A">
        <w:t xml:space="preserve"> Tencent's Ollie bi-pedal robot</w:t>
      </w:r>
    </w:p>
    <w:p w14:paraId="698444EE" w14:textId="666683DB" w:rsidR="0054445D" w:rsidRDefault="008A7EFB" w:rsidP="0054445D">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0E783C">
        <w:rPr>
          <w:rFonts w:hint="eastAsia"/>
        </w:rPr>
        <w:t>图</w:t>
      </w:r>
      <w:r w:rsidR="000E783C">
        <w:rPr>
          <w:rFonts w:hint="eastAsia"/>
        </w:rPr>
        <w:t xml:space="preserve"> </w:t>
      </w:r>
      <w:r w:rsidR="000E783C">
        <w:rPr>
          <w:noProof/>
        </w:rPr>
        <w:t>1</w:t>
      </w:r>
      <w:r w:rsidR="000E783C">
        <w:t>.</w:t>
      </w:r>
      <w:r w:rsidR="000E783C">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5650E372" w:rsidR="00A52301" w:rsidRDefault="00A52301" w:rsidP="00A52301">
      <w:pPr>
        <w:pStyle w:val="af4"/>
        <w:ind w:firstLine="420"/>
        <w:jc w:val="center"/>
      </w:pPr>
      <w:bookmarkStart w:id="6" w:name="_Ref19018634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0E783C">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0E783C">
        <w:rPr>
          <w:noProof/>
        </w:rPr>
        <w:t>6</w:t>
      </w:r>
      <w:r>
        <w:fldChar w:fldCharType="end"/>
      </w:r>
      <w:bookmarkEnd w:id="6"/>
      <w:r>
        <w:rPr>
          <w:rFonts w:hint="eastAsia"/>
        </w:rPr>
        <w:t xml:space="preserve"> </w:t>
      </w:r>
      <w:r>
        <w:rPr>
          <w:rFonts w:hint="eastAsia"/>
        </w:rPr>
        <w:t>燕山大学</w:t>
      </w:r>
      <w:proofErr w:type="gramStart"/>
      <w:r w:rsidRPr="008A7EFB">
        <w:rPr>
          <w:rFonts w:hint="eastAsia"/>
        </w:rPr>
        <w:t>轮足结构</w:t>
      </w:r>
      <w:proofErr w:type="gramEnd"/>
      <w:r w:rsidRPr="008A7EFB">
        <w:rPr>
          <w:rFonts w:hint="eastAsia"/>
        </w:rPr>
        <w:t>一体化复合式移动机器人</w:t>
      </w:r>
      <w:r>
        <w:rPr>
          <w:rFonts w:hint="eastAsia"/>
        </w:rPr>
        <w:t>二代样机</w:t>
      </w:r>
    </w:p>
    <w:p w14:paraId="50A156CD" w14:textId="473292E3" w:rsidR="00A52301" w:rsidRDefault="00A52301" w:rsidP="00A52301">
      <w:pPr>
        <w:pStyle w:val="af4"/>
        <w:ind w:firstLine="420"/>
        <w:jc w:val="center"/>
      </w:pPr>
      <w:r>
        <w:t xml:space="preserve">Fig. </w:t>
      </w:r>
      <w:r w:rsidR="00816D88">
        <w:fldChar w:fldCharType="begin"/>
      </w:r>
      <w:r w:rsidR="00816D88">
        <w:instrText xml:space="preserve"> STYLEREF 1 \s </w:instrText>
      </w:r>
      <w:r w:rsidR="00816D88">
        <w:fldChar w:fldCharType="separate"/>
      </w:r>
      <w:r w:rsidR="000E783C">
        <w:rPr>
          <w:noProof/>
        </w:rPr>
        <w:t>1</w:t>
      </w:r>
      <w:r w:rsidR="00816D88">
        <w:rPr>
          <w:noProof/>
        </w:rPr>
        <w:fldChar w:fldCharType="end"/>
      </w:r>
      <w:r>
        <w:t>.</w:t>
      </w:r>
      <w:r w:rsidR="00816D88">
        <w:fldChar w:fldCharType="begin"/>
      </w:r>
      <w:r w:rsidR="00816D88">
        <w:instrText xml:space="preserve"> SEQ Fig. \* ARABIC \s 1 </w:instrText>
      </w:r>
      <w:r w:rsidR="00816D88">
        <w:fldChar w:fldCharType="separate"/>
      </w:r>
      <w:r w:rsidR="000E783C">
        <w:rPr>
          <w:noProof/>
        </w:rPr>
        <w:t>6</w:t>
      </w:r>
      <w:r w:rsidR="00816D88">
        <w:rPr>
          <w:noProof/>
        </w:rPr>
        <w:fldChar w:fldCharType="end"/>
      </w:r>
      <w:r>
        <w:rPr>
          <w:rFonts w:hint="eastAsia"/>
        </w:rPr>
        <w:t xml:space="preserve"> </w:t>
      </w:r>
      <w:proofErr w:type="spellStart"/>
      <w:r w:rsidRPr="00A52301">
        <w:t>Yanshan</w:t>
      </w:r>
      <w:proofErr w:type="spellEnd"/>
      <w:r w:rsidRPr="00A52301">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w:t>
      </w:r>
      <w:r w:rsidR="00A1301C">
        <w:rPr>
          <w:rFonts w:hint="eastAsia"/>
        </w:rPr>
        <w:lastRenderedPageBreak/>
        <w:t>电机选型。设计编码器传感器用于反馈机器人关节角度与角速度。选择合适的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3224B9B4" w14:textId="66EE3762" w:rsidR="00342DCA" w:rsidRDefault="00342DCA" w:rsidP="00342DCA">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4E01CDF1" w14:textId="1183F6B5" w:rsidR="00C46B18" w:rsidRDefault="00C46B18" w:rsidP="00342DCA">
      <w:r w:rsidRPr="00C46B18">
        <w:rPr>
          <w:rFonts w:hint="eastAsia"/>
        </w:rPr>
        <w:t>机器人的主要部件如图所示。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w:t>
      </w:r>
      <w:r>
        <w:rPr>
          <w:rFonts w:hint="eastAsia"/>
          <w:noProof/>
        </w:rPr>
        <w:lastRenderedPageBreak/>
        <w:t>旋转轴运动，通过控制俯仰电机，可以控制机体的俯仰角。外轮驱动电机通过轴将扭矩传递到外轮的内齿轮中，外轮通过一组齿轮内啮合驱动外轮圈转动，为机器人提供前进驱动力。</w:t>
      </w:r>
    </w:p>
    <w:p w14:paraId="4C655620" w14:textId="77777777" w:rsidR="00C2643B" w:rsidRPr="00C2643B" w:rsidRDefault="00C2643B" w:rsidP="00342DCA"/>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rPr>
          <w:noProof/>
        </w:rPr>
      </w:pPr>
      <w:r>
        <w:rPr>
          <w:rFonts w:hint="eastAsia"/>
          <w:noProof/>
        </w:rPr>
        <w:t>由于机器人内部传动较为复杂，在进行机器人运动学及动力学分析的过程中，通过将机器人抽象简化，机器人可以分为外轮，内轮，机体三部分。内外轮的齿轮配合可抽象为一组连杆，方便对整体做受力分析。</w:t>
      </w:r>
    </w:p>
    <w:p w14:paraId="286E0C66" w14:textId="77777777" w:rsidR="00AE59A4" w:rsidRDefault="00AE59A4" w:rsidP="00864871">
      <w:r w:rsidRPr="00AE59A4">
        <w:t>为实现轮圈腿</w:t>
      </w:r>
      <w:proofErr w:type="gramStart"/>
      <w:r w:rsidRPr="00AE59A4">
        <w:t>式平衡</w:t>
      </w:r>
      <w:proofErr w:type="gramEnd"/>
      <w:r w:rsidRPr="00AE59A4">
        <w:t>机器人多模态运动的理论建模，本研究选择在</w:t>
      </w:r>
      <w:proofErr w:type="spellStart"/>
      <w:r w:rsidRPr="00AE59A4">
        <w:t>xoz</w:t>
      </w:r>
      <w:proofErr w:type="spellEnd"/>
      <w:r w:rsidRPr="00AE59A4">
        <w:t>平面内建立二维运动学模型。该简化基于以下假设</w:t>
      </w:r>
      <w:r>
        <w:rPr>
          <w:rFonts w:hint="eastAsia"/>
        </w:rPr>
        <w:t>：</w:t>
      </w:r>
    </w:p>
    <w:p w14:paraId="12B9C8BD" w14:textId="11F63432" w:rsidR="00AE59A4" w:rsidRDefault="00CC6B74" w:rsidP="00864871">
      <w:r>
        <w:rPr>
          <w:rFonts w:hint="eastAsia"/>
        </w:rPr>
        <w:t xml:space="preserve">(1) </w:t>
      </w:r>
      <w:r w:rsidR="00AE59A4">
        <w:rPr>
          <w:rFonts w:hint="eastAsia"/>
        </w:rPr>
        <w:t>机</w:t>
      </w:r>
      <w:r w:rsidR="00AE59A4" w:rsidRPr="00AE59A4">
        <w:t>器人对称结构在</w:t>
      </w:r>
      <w:r w:rsidR="00AE59A4" w:rsidRPr="00AE59A4">
        <w:t>y</w: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r>
        <w:rPr>
          <w:rFonts w:hint="eastAsia"/>
        </w:rPr>
        <w:t xml:space="preserve">(3) </w:t>
      </w:r>
      <w:r w:rsidR="00AE59A4" w:rsidRPr="00AE59A4">
        <w:t>地面接触点摩擦力满足非完整约束条</w:t>
      </w:r>
      <w:r w:rsidR="00AE59A4">
        <w:rPr>
          <w:rFonts w:hint="eastAsia"/>
        </w:rPr>
        <w:t>件。</w:t>
      </w:r>
    </w:p>
    <w:p w14:paraId="1EBB5F6E" w14:textId="72B7C1D2" w:rsidR="00864871" w:rsidRDefault="00864871" w:rsidP="00864871">
      <w:pPr>
        <w:rPr>
          <w:noProof/>
        </w:rPr>
      </w:pPr>
      <w:r>
        <w:rPr>
          <w:rFonts w:hint="eastAsia"/>
          <w:noProof/>
        </w:rPr>
        <w:t>我们定义状态空间方程的状态变量为机器人沿前进正方向</w:t>
      </w:r>
      <w:r w:rsidR="00913771">
        <w:rPr>
          <w:rFonts w:hint="eastAsia"/>
          <w:noProof/>
        </w:rPr>
        <w:t>x</w:t>
      </w:r>
      <w:r>
        <w:rPr>
          <w:rFonts w:hint="eastAsia"/>
          <w:noProof/>
        </w:rPr>
        <w:t>的位移为</w:t>
      </w:r>
      <w:r>
        <w:rPr>
          <w:rFonts w:hint="eastAsia"/>
          <w:noProof/>
        </w:rPr>
        <w:t>s</w:t>
      </w:r>
      <w:r>
        <w:rPr>
          <w:rFonts w:hint="eastAsia"/>
          <w:noProof/>
        </w:rPr>
        <w:t>，速度为</w:t>
      </w:r>
      <w:r w:rsidR="007B2F7D" w:rsidRPr="007B2F7D">
        <w:rPr>
          <w:position w:val="-6"/>
        </w:rPr>
        <w:object w:dxaOrig="200" w:dyaOrig="300" w14:anchorId="3031D1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573" type="#_x0000_t75" style="width:10pt;height:15pt" o:ole="">
            <v:imagedata r:id="rId15" o:title=""/>
          </v:shape>
          <o:OLEObject Type="Embed" ProgID="Equation.DSMT4" ShapeID="_x0000_i5573" DrawAspect="Content" ObjectID="_1801059412" r:id="rId16"/>
        </w:object>
      </w:r>
      <w:r>
        <w:rPr>
          <w:rFonts w:hint="eastAsia"/>
          <w:noProof/>
        </w:rPr>
        <w:t>，机器人绕竖直轴</w:t>
      </w:r>
      <w:r>
        <w:rPr>
          <w:rFonts w:hint="eastAsia"/>
          <w:noProof/>
        </w:rPr>
        <w:t>z</w:t>
      </w:r>
      <w:r>
        <w:rPr>
          <w:rFonts w:hint="eastAsia"/>
          <w:noProof/>
        </w:rPr>
        <w:t>的旋转角度</w:t>
      </w:r>
      <w:r w:rsidR="007B2F7D" w:rsidRPr="007B2F7D">
        <w:rPr>
          <w:position w:val="-6"/>
        </w:rPr>
        <w:object w:dxaOrig="260" w:dyaOrig="240" w14:anchorId="6168A844">
          <v:shape id="_x0000_i5574" type="#_x0000_t75" style="width:13pt;height:12pt" o:ole="">
            <v:imagedata r:id="rId17" o:title=""/>
          </v:shape>
          <o:OLEObject Type="Embed" ProgID="Equation.DSMT4" ShapeID="_x0000_i5574" DrawAspect="Content" ObjectID="_1801059413" r:id="rId18"/>
        </w:object>
      </w:r>
      <w:r>
        <w:rPr>
          <w:rFonts w:hint="eastAsia"/>
          <w:noProof/>
        </w:rPr>
        <w:t>，旋转角速度</w:t>
      </w:r>
      <w:r w:rsidR="007B2F7D" w:rsidRPr="007B2F7D">
        <w:rPr>
          <w:position w:val="-6"/>
        </w:rPr>
        <w:object w:dxaOrig="260" w:dyaOrig="300" w14:anchorId="315F6459">
          <v:shape id="_x0000_i5575" type="#_x0000_t75" style="width:13pt;height:15pt" o:ole="">
            <v:imagedata r:id="rId19" o:title=""/>
          </v:shape>
          <o:OLEObject Type="Embed" ProgID="Equation.DSMT4" ShapeID="_x0000_i5575" DrawAspect="Content" ObjectID="_1801059414" r:id="rId20"/>
        </w:object>
      </w:r>
      <w:r>
        <w:rPr>
          <w:rFonts w:hint="eastAsia"/>
          <w:noProof/>
        </w:rPr>
        <w:t>，两侧内轮的抬升角度</w:t>
      </w:r>
      <w:r w:rsidR="007B2F7D" w:rsidRPr="007B2F7D">
        <w:rPr>
          <w:position w:val="-12"/>
        </w:rPr>
        <w:object w:dxaOrig="320" w:dyaOrig="380" w14:anchorId="6A80EA02">
          <v:shape id="_x0000_i5576" type="#_x0000_t75" style="width:16pt;height:19pt" o:ole="">
            <v:imagedata r:id="rId21" o:title=""/>
          </v:shape>
          <o:OLEObject Type="Embed" ProgID="Equation.DSMT4" ShapeID="_x0000_i5576" DrawAspect="Content" ObjectID="_1801059415" r:id="rId22"/>
        </w:object>
      </w:r>
      <w:r>
        <w:rPr>
          <w:rFonts w:hint="eastAsia"/>
          <w:noProof/>
        </w:rPr>
        <w:t>、</w:t>
      </w:r>
      <w:r w:rsidR="007B2F7D" w:rsidRPr="007B2F7D">
        <w:rPr>
          <w:position w:val="-12"/>
        </w:rPr>
        <w:object w:dxaOrig="340" w:dyaOrig="380" w14:anchorId="3A87C07D">
          <v:shape id="_x0000_i5577" type="#_x0000_t75" style="width:17pt;height:19pt" o:ole="">
            <v:imagedata r:id="rId23" o:title=""/>
          </v:shape>
          <o:OLEObject Type="Embed" ProgID="Equation.DSMT4" ShapeID="_x0000_i5577" DrawAspect="Content" ObjectID="_1801059416" r:id="rId24"/>
        </w:object>
      </w:r>
      <w:r>
        <w:rPr>
          <w:rFonts w:hint="eastAsia"/>
          <w:noProof/>
        </w:rPr>
        <w:t>，抬升角速度</w:t>
      </w:r>
      <w:r w:rsidR="007B2F7D" w:rsidRPr="007B2F7D">
        <w:rPr>
          <w:position w:val="-12"/>
        </w:rPr>
        <w:object w:dxaOrig="320" w:dyaOrig="420" w14:anchorId="51843821">
          <v:shape id="_x0000_i5578" type="#_x0000_t75" style="width:16pt;height:21pt" o:ole="">
            <v:imagedata r:id="rId25" o:title=""/>
          </v:shape>
          <o:OLEObject Type="Embed" ProgID="Equation.DSMT4" ShapeID="_x0000_i5578" DrawAspect="Content" ObjectID="_1801059417" r:id="rId26"/>
        </w:object>
      </w:r>
      <w:r>
        <w:rPr>
          <w:rFonts w:hint="eastAsia"/>
          <w:noProof/>
        </w:rPr>
        <w:t>、</w:t>
      </w:r>
      <w:r w:rsidR="007B2F7D" w:rsidRPr="007B2F7D">
        <w:rPr>
          <w:position w:val="-12"/>
        </w:rPr>
        <w:object w:dxaOrig="340" w:dyaOrig="420" w14:anchorId="6F82D8A8">
          <v:shape id="_x0000_i5579" type="#_x0000_t75" style="width:17pt;height:21pt" o:ole="">
            <v:imagedata r:id="rId27" o:title=""/>
          </v:shape>
          <o:OLEObject Type="Embed" ProgID="Equation.DSMT4" ShapeID="_x0000_i5579" DrawAspect="Content" ObjectID="_1801059418" r:id="rId28"/>
        </w:object>
      </w:r>
      <w:r>
        <w:rPr>
          <w:rFonts w:hint="eastAsia"/>
          <w:noProof/>
        </w:rPr>
        <w:t>，机体绕旋转轴的俯仰角度</w:t>
      </w:r>
      <w:r w:rsidR="007B2F7D" w:rsidRPr="007B2F7D">
        <w:rPr>
          <w:position w:val="-10"/>
        </w:rPr>
        <w:object w:dxaOrig="240" w:dyaOrig="279" w14:anchorId="38A39868">
          <v:shape id="_x0000_i5580" type="#_x0000_t75" style="width:12pt;height:14pt" o:ole="">
            <v:imagedata r:id="rId29" o:title=""/>
          </v:shape>
          <o:OLEObject Type="Embed" ProgID="Equation.DSMT4" ShapeID="_x0000_i5580" DrawAspect="Content" ObjectID="_1801059419" r:id="rId30"/>
        </w:object>
      </w:r>
      <w:r>
        <w:rPr>
          <w:rFonts w:hint="eastAsia"/>
          <w:noProof/>
        </w:rPr>
        <w:t>，角速度</w:t>
      </w:r>
      <w:r w:rsidR="007B2F7D" w:rsidRPr="007B2F7D">
        <w:rPr>
          <w:position w:val="-10"/>
        </w:rPr>
        <w:object w:dxaOrig="240" w:dyaOrig="340" w14:anchorId="48C9D0A0">
          <v:shape id="_x0000_i5581" type="#_x0000_t75" style="width:12pt;height:17pt" o:ole="">
            <v:imagedata r:id="rId31" o:title=""/>
          </v:shape>
          <o:OLEObject Type="Embed" ProgID="Equation.DSMT4" ShapeID="_x0000_i5581" DrawAspect="Content" ObjectID="_1801059420" r:id="rId32"/>
        </w:object>
      </w:r>
      <w:r>
        <w:rPr>
          <w:rFonts w:hint="eastAsia"/>
          <w:noProof/>
        </w:rPr>
        <w:t>。各变量的正方向均在图中表示。各状态变量写作向量形式为：</w:t>
      </w:r>
      <w:r w:rsidR="009404EE" w:rsidRPr="007B2F7D">
        <w:rPr>
          <w:position w:val="-18"/>
        </w:rPr>
        <w:object w:dxaOrig="5360" w:dyaOrig="540" w14:anchorId="19BA2067">
          <v:shape id="_x0000_i5584" type="#_x0000_t75" style="width:268pt;height:27pt" o:ole="">
            <v:imagedata r:id="rId33" o:title=""/>
          </v:shape>
          <o:OLEObject Type="Embed" ProgID="Equation.DSMT4" ShapeID="_x0000_i5584" DrawAspect="Content" ObjectID="_1801059421" r:id="rId34"/>
        </w:object>
      </w:r>
      <w:r>
        <w:rPr>
          <w:rFonts w:hint="eastAsia"/>
          <w:noProof/>
        </w:rPr>
        <w:t>。机器人的外部输入为四个电机的扭矩，写作向量形式为：</w:t>
      </w:r>
      <w:r w:rsidR="007B2F7D" w:rsidRPr="007B2F7D">
        <w:rPr>
          <w:position w:val="-14"/>
        </w:rPr>
        <w:object w:dxaOrig="2220" w:dyaOrig="460" w14:anchorId="4DF33F80">
          <v:shape id="_x0000_i5582" type="#_x0000_t75" style="width:111pt;height:23pt" o:ole="">
            <v:imagedata r:id="rId35" o:title=""/>
          </v:shape>
          <o:OLEObject Type="Embed" ProgID="Equation.DSMT4" ShapeID="_x0000_i5582" DrawAspect="Content" ObjectID="_1801059422" r:id="rId36"/>
        </w:object>
      </w:r>
      <w:r>
        <w:rPr>
          <w:rFonts w:hint="eastAsia"/>
          <w:noProof/>
        </w:rPr>
        <w:t>。机器人个物理量及坐标系表示如图所示。</w:t>
      </w:r>
    </w:p>
    <w:p w14:paraId="78322941" w14:textId="5A8B25D6" w:rsidR="00913771" w:rsidRDefault="00864871" w:rsidP="00913771">
      <w:r>
        <w:rPr>
          <w:rFonts w:hint="eastAsia"/>
        </w:rPr>
        <w:t>对于外轮，假设外轮始终与地面接触，且接触点为</w:t>
      </w:r>
      <w:r>
        <w:rPr>
          <w:rFonts w:hint="eastAsia"/>
        </w:rPr>
        <w:t>z = 0</w:t>
      </w:r>
      <w:r>
        <w:rPr>
          <w:rFonts w:hint="eastAsia"/>
        </w:rPr>
        <w:t>点</w:t>
      </w:r>
      <w:r>
        <w:rPr>
          <w:rFonts w:hint="eastAsia"/>
        </w:rPr>
        <w:t xml:space="preserve">, </w:t>
      </w:r>
      <w:r>
        <w:rPr>
          <w:rFonts w:hint="eastAsia"/>
        </w:rPr>
        <w:t>对于外轮中心点：</w:t>
      </w:r>
    </w:p>
    <w:p w14:paraId="15572A3B" w14:textId="1F70590C" w:rsidR="00913771" w:rsidRDefault="00913771" w:rsidP="005159D5">
      <w:pPr>
        <w:pStyle w:val="mathTYPE"/>
      </w:pPr>
      <w:r>
        <w:tab/>
      </w:r>
      <w:r w:rsidR="007B2F7D" w:rsidRPr="007B2F7D">
        <w:rPr>
          <w:position w:val="-12"/>
        </w:rPr>
        <w:object w:dxaOrig="1140" w:dyaOrig="380" w14:anchorId="038EFF9C">
          <v:shape id="_x0000_i5583" type="#_x0000_t75" style="width:57pt;height:19pt" o:ole="">
            <v:imagedata r:id="rId37" o:title=""/>
          </v:shape>
          <o:OLEObject Type="Embed" ProgID="Equation.DSMT4" ShapeID="_x0000_i5583" DrawAspect="Content" ObjectID="_1801059423" r:id="rId38"/>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r 2 \c \* Arabic \* MERGEFORMAT ">
        <w:r w:rsidR="000E783C">
          <w:rPr>
            <w:noProof/>
          </w:rPr>
          <w:instrText>2</w:instrText>
        </w:r>
      </w:fldSimple>
      <w:r>
        <w:instrText>.</w:instrText>
      </w:r>
      <w:fldSimple w:instr=" SEQ MTEqn \c \* Arabic \* MERGEFORMAT ">
        <w:r w:rsidR="000E783C">
          <w:rPr>
            <w:noProof/>
          </w:rPr>
          <w:instrText>1</w:instrText>
        </w:r>
      </w:fldSimple>
      <w:r>
        <w:instrText>)</w:instrText>
      </w:r>
      <w:r>
        <w:fldChar w:fldCharType="end"/>
      </w:r>
    </w:p>
    <w:p w14:paraId="10EA01AD" w14:textId="7163506C" w:rsidR="00913771" w:rsidRPr="00913771" w:rsidRDefault="0091134B" w:rsidP="005159D5">
      <w:pPr>
        <w:pStyle w:val="mathTYPE"/>
      </w:pPr>
      <w:r>
        <w:tab/>
      </w:r>
      <w:r w:rsidR="007B2F7D" w:rsidRPr="007B2F7D">
        <w:rPr>
          <w:position w:val="-12"/>
        </w:rPr>
        <w:object w:dxaOrig="760" w:dyaOrig="380" w14:anchorId="1AC60964">
          <v:shape id="_x0000_i5585" type="#_x0000_t75" style="width:38pt;height:19pt" o:ole="">
            <v:imagedata r:id="rId39" o:title=""/>
          </v:shape>
          <o:OLEObject Type="Embed" ProgID="Equation.DSMT4" ShapeID="_x0000_i5585" DrawAspect="Content" ObjectID="_1801059424"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2</w:instrText>
        </w:r>
      </w:fldSimple>
      <w:r>
        <w:instrText>)</w:instrText>
      </w:r>
      <w:r>
        <w:fldChar w:fldCharType="end"/>
      </w:r>
    </w:p>
    <w:p w14:paraId="68787361" w14:textId="77777777" w:rsidR="00B04D55" w:rsidRDefault="00B04D55" w:rsidP="00B04D55">
      <w:pPr>
        <w:ind w:firstLineChars="0" w:firstLine="0"/>
      </w:pPr>
      <w:r>
        <w:rPr>
          <w:rFonts w:hint="eastAsia"/>
        </w:rPr>
        <w:t>式</w:t>
      </w:r>
      <w:r w:rsidR="00864871">
        <w:rPr>
          <w:rFonts w:hint="eastAsia"/>
        </w:rPr>
        <w:t>中</w:t>
      </w:r>
      <w:bookmarkStart w:id="7" w:name="MTBlankEqn"/>
      <w:r w:rsidR="007B2F7D" w:rsidRPr="007B2F7D">
        <w:rPr>
          <w:position w:val="-12"/>
        </w:rPr>
        <w:object w:dxaOrig="279" w:dyaOrig="380" w14:anchorId="07CD1B8D">
          <v:shape id="_x0000_i5586" type="#_x0000_t75" style="width:14pt;height:19pt" o:ole="">
            <v:imagedata r:id="rId41" o:title=""/>
          </v:shape>
          <o:OLEObject Type="Embed" ProgID="Equation.DSMT4" ShapeID="_x0000_i5586" DrawAspect="Content" ObjectID="_1801059425" r:id="rId42"/>
        </w:object>
      </w:r>
      <w:bookmarkEnd w:id="7"/>
      <w:r w:rsidR="00864871">
        <w:rPr>
          <w:rFonts w:hint="eastAsia"/>
        </w:rPr>
        <w:t>为外轮中心点在</w:t>
      </w:r>
      <w:r w:rsidR="007B2F7D" w:rsidRPr="007B2F7D">
        <w:rPr>
          <w:position w:val="-6"/>
        </w:rPr>
        <w:object w:dxaOrig="220" w:dyaOrig="240" w14:anchorId="0A2A6184">
          <v:shape id="_x0000_i5587" type="#_x0000_t75" style="width:11pt;height:12pt" o:ole="">
            <v:imagedata r:id="rId43" o:title=""/>
          </v:shape>
          <o:OLEObject Type="Embed" ProgID="Equation.DSMT4" ShapeID="_x0000_i5587" DrawAspect="Content" ObjectID="_1801059426" r:id="rId44"/>
        </w:object>
      </w:r>
      <w:r w:rsidR="00864871">
        <w:rPr>
          <w:rFonts w:hint="eastAsia"/>
        </w:rPr>
        <w:t>轴方向上的位移，</w:t>
      </w:r>
      <w:r w:rsidR="007B2F7D" w:rsidRPr="007B2F7D">
        <w:rPr>
          <w:position w:val="-12"/>
        </w:rPr>
        <w:object w:dxaOrig="279" w:dyaOrig="380" w14:anchorId="1A4685E9">
          <v:shape id="_x0000_i5588" type="#_x0000_t75" style="width:14pt;height:19pt" o:ole="">
            <v:imagedata r:id="rId45" o:title=""/>
          </v:shape>
          <o:OLEObject Type="Embed" ProgID="Equation.DSMT4" ShapeID="_x0000_i5588" DrawAspect="Content" ObjectID="_1801059427" r:id="rId46"/>
        </w:object>
      </w:r>
      <w:r w:rsidR="00864871">
        <w:rPr>
          <w:rFonts w:hint="eastAsia"/>
        </w:rPr>
        <w:t>为外轮中心点在</w:t>
      </w:r>
      <w:r w:rsidR="007B2F7D" w:rsidRPr="00025957">
        <w:rPr>
          <w:position w:val="-4"/>
        </w:rPr>
        <w:object w:dxaOrig="200" w:dyaOrig="220" w14:anchorId="597D07FF">
          <v:shape id="_x0000_i5589" type="#_x0000_t75" style="width:10pt;height:11pt" o:ole="">
            <v:imagedata r:id="rId47" o:title=""/>
          </v:shape>
          <o:OLEObject Type="Embed" ProgID="Equation.DSMT4" ShapeID="_x0000_i5589" DrawAspect="Content" ObjectID="_1801059428" r:id="rId48"/>
        </w:object>
      </w:r>
      <w:r w:rsidR="00864871">
        <w:rPr>
          <w:rFonts w:hint="eastAsia"/>
        </w:rPr>
        <w:t>轴方向上的位移，</w:t>
      </w:r>
      <w:r w:rsidR="00864871">
        <w:rPr>
          <w:rFonts w:hint="eastAsia"/>
        </w:rPr>
        <w:t>R</w:t>
      </w:r>
      <w:r w:rsidR="00864871">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4FA74AAF" w:rsidR="0091134B" w:rsidRDefault="0091134B" w:rsidP="005159D5">
      <w:pPr>
        <w:pStyle w:val="mathTYPE"/>
      </w:pPr>
      <w:r>
        <w:tab/>
      </w:r>
      <w:r w:rsidR="007B2F7D" w:rsidRPr="007B2F7D">
        <w:rPr>
          <w:position w:val="-14"/>
        </w:rPr>
        <w:object w:dxaOrig="2659" w:dyaOrig="420" w14:anchorId="07EF3724">
          <v:shape id="_x0000_i5590" type="#_x0000_t75" style="width:133pt;height:21pt" o:ole="">
            <v:imagedata r:id="rId49" o:title=""/>
          </v:shape>
          <o:OLEObject Type="Embed" ProgID="Equation.DSMT4" ShapeID="_x0000_i5590" DrawAspect="Content" ObjectID="_1801059429"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3</w:instrText>
        </w:r>
      </w:fldSimple>
      <w:r>
        <w:instrText>)</w:instrText>
      </w:r>
      <w:r>
        <w:fldChar w:fldCharType="end"/>
      </w:r>
    </w:p>
    <w:p w14:paraId="33E99934" w14:textId="7B99B9BD" w:rsidR="0091134B" w:rsidRPr="0091134B" w:rsidRDefault="0091134B" w:rsidP="005159D5">
      <w:pPr>
        <w:pStyle w:val="mathTYPE"/>
      </w:pPr>
      <w:r>
        <w:tab/>
      </w:r>
      <w:r w:rsidR="007B2F7D" w:rsidRPr="007B2F7D">
        <w:rPr>
          <w:position w:val="-14"/>
        </w:rPr>
        <w:object w:dxaOrig="2200" w:dyaOrig="420" w14:anchorId="17350A94">
          <v:shape id="_x0000_i5591" type="#_x0000_t75" style="width:110pt;height:21pt" o:ole="">
            <v:imagedata r:id="rId51" o:title=""/>
          </v:shape>
          <o:OLEObject Type="Embed" ProgID="Equation.DSMT4" ShapeID="_x0000_i5591" DrawAspect="Content" ObjectID="_1801059430"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4</w:instrText>
        </w:r>
      </w:fldSimple>
      <w:r>
        <w:instrText>)</w:instrText>
      </w:r>
      <w:r>
        <w:fldChar w:fldCharType="end"/>
      </w:r>
    </w:p>
    <w:p w14:paraId="05137DF5" w14:textId="77777777" w:rsidR="00B04D55" w:rsidRDefault="00B04D55" w:rsidP="00B04D55">
      <w:pPr>
        <w:ind w:firstLineChars="0" w:firstLine="0"/>
      </w:pPr>
      <w:r>
        <w:rPr>
          <w:rFonts w:hint="eastAsia"/>
        </w:rPr>
        <w:lastRenderedPageBreak/>
        <w:t>式</w:t>
      </w:r>
      <w:r w:rsidR="00864871">
        <w:rPr>
          <w:rFonts w:hint="eastAsia"/>
        </w:rPr>
        <w:t>中</w:t>
      </w:r>
      <w:r w:rsidR="007B2F7D" w:rsidRPr="007B2F7D">
        <w:rPr>
          <w:position w:val="-12"/>
        </w:rPr>
        <w:object w:dxaOrig="260" w:dyaOrig="380" w14:anchorId="63325067">
          <v:shape id="_x0000_i5592" type="#_x0000_t75" style="width:13pt;height:19pt" o:ole="">
            <v:imagedata r:id="rId53" o:title=""/>
          </v:shape>
          <o:OLEObject Type="Embed" ProgID="Equation.DSMT4" ShapeID="_x0000_i5592" DrawAspect="Content" ObjectID="_1801059431" r:id="rId54"/>
        </w:object>
      </w:r>
      <w:r w:rsidR="00864871">
        <w:rPr>
          <w:rFonts w:hint="eastAsia"/>
        </w:rPr>
        <w:t>为内轮质心点在</w:t>
      </w:r>
      <w:r w:rsidR="007B2F7D" w:rsidRPr="007B2F7D">
        <w:rPr>
          <w:position w:val="-6"/>
        </w:rPr>
        <w:object w:dxaOrig="220" w:dyaOrig="240" w14:anchorId="1C1209A0">
          <v:shape id="_x0000_i5593" type="#_x0000_t75" style="width:11pt;height:12pt" o:ole="">
            <v:imagedata r:id="rId43" o:title=""/>
          </v:shape>
          <o:OLEObject Type="Embed" ProgID="Equation.DSMT4" ShapeID="_x0000_i5593" DrawAspect="Content" ObjectID="_1801059432" r:id="rId55"/>
        </w:object>
      </w:r>
      <w:r w:rsidR="00864871">
        <w:rPr>
          <w:rFonts w:hint="eastAsia"/>
        </w:rPr>
        <w:t>轴方向上的位移，</w:t>
      </w:r>
      <w:r w:rsidR="007B2F7D" w:rsidRPr="007B2F7D">
        <w:rPr>
          <w:position w:val="-12"/>
        </w:rPr>
        <w:object w:dxaOrig="240" w:dyaOrig="380" w14:anchorId="11BA4787">
          <v:shape id="_x0000_i5594" type="#_x0000_t75" style="width:12pt;height:19pt" o:ole="">
            <v:imagedata r:id="rId56" o:title=""/>
          </v:shape>
          <o:OLEObject Type="Embed" ProgID="Equation.DSMT4" ShapeID="_x0000_i5594" DrawAspect="Content" ObjectID="_1801059433" r:id="rId57"/>
        </w:object>
      </w:r>
      <w:r w:rsidR="00864871">
        <w:rPr>
          <w:rFonts w:hint="eastAsia"/>
        </w:rPr>
        <w:t>为内轮质心点在</w:t>
      </w:r>
      <w:r w:rsidR="007B2F7D" w:rsidRPr="00025957">
        <w:rPr>
          <w:position w:val="-4"/>
        </w:rPr>
        <w:object w:dxaOrig="200" w:dyaOrig="220" w14:anchorId="039EB3C1">
          <v:shape id="_x0000_i5595" type="#_x0000_t75" style="width:10pt;height:11pt" o:ole="">
            <v:imagedata r:id="rId47" o:title=""/>
          </v:shape>
          <o:OLEObject Type="Embed" ProgID="Equation.DSMT4" ShapeID="_x0000_i5595" DrawAspect="Content" ObjectID="_1801059434" r:id="rId58"/>
        </w:object>
      </w:r>
      <w:r w:rsidR="00864871">
        <w:rPr>
          <w:rFonts w:hint="eastAsia"/>
        </w:rPr>
        <w:t>轴方向上的位移</w:t>
      </w:r>
      <w:r w:rsidR="00864871">
        <w:rPr>
          <w:rFonts w:hint="eastAsia"/>
        </w:rPr>
        <w:t>,l</w:t>
      </w:r>
      <w:r w:rsidR="00864871">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4F3DFFA2" w:rsidR="00BB080C" w:rsidRDefault="00BB080C" w:rsidP="00BB080C">
      <w:pPr>
        <w:pStyle w:val="mathTYPE"/>
      </w:pPr>
      <w:r>
        <w:tab/>
      </w:r>
      <w:r w:rsidR="007B2F7D" w:rsidRPr="007B2F7D">
        <w:rPr>
          <w:position w:val="-26"/>
        </w:rPr>
        <w:object w:dxaOrig="3060" w:dyaOrig="700" w14:anchorId="3406642E">
          <v:shape id="_x0000_i5596" type="#_x0000_t75" style="width:153pt;height:35pt" o:ole="">
            <v:imagedata r:id="rId59" o:title=""/>
          </v:shape>
          <o:OLEObject Type="Embed" ProgID="Equation.DSMT4" ShapeID="_x0000_i5596" DrawAspect="Content" ObjectID="_1801059435"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5</w:instrText>
        </w:r>
      </w:fldSimple>
      <w:r>
        <w:instrText>)</w:instrText>
      </w:r>
      <w:r>
        <w:fldChar w:fldCharType="end"/>
      </w:r>
    </w:p>
    <w:p w14:paraId="3BF36368" w14:textId="7C0D1CD9" w:rsidR="00BB080C" w:rsidRPr="00BB080C" w:rsidRDefault="00BB080C" w:rsidP="00BB080C">
      <w:pPr>
        <w:pStyle w:val="mathTYPE"/>
      </w:pPr>
      <w:r>
        <w:tab/>
      </w:r>
      <w:r w:rsidR="007B2F7D" w:rsidRPr="007B2F7D">
        <w:rPr>
          <w:position w:val="-26"/>
        </w:rPr>
        <w:object w:dxaOrig="3080" w:dyaOrig="700" w14:anchorId="7919CA7D">
          <v:shape id="_x0000_i5597" type="#_x0000_t75" style="width:154pt;height:35pt" o:ole="">
            <v:imagedata r:id="rId61" o:title=""/>
          </v:shape>
          <o:OLEObject Type="Embed" ProgID="Equation.DSMT4" ShapeID="_x0000_i5597" DrawAspect="Content" ObjectID="_1801059436"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6</w:instrText>
        </w:r>
      </w:fldSimple>
      <w:r>
        <w:instrText>)</w:instrText>
      </w:r>
      <w:r>
        <w:fldChar w:fldCharType="end"/>
      </w:r>
    </w:p>
    <w:p w14:paraId="1A3D5CC9" w14:textId="77777777" w:rsidR="00B04D55" w:rsidRDefault="00B04D55" w:rsidP="00B04D55">
      <w:pPr>
        <w:ind w:firstLineChars="0" w:firstLine="0"/>
      </w:pPr>
      <w:r>
        <w:rPr>
          <w:rFonts w:hint="eastAsia"/>
        </w:rPr>
        <w:t>式</w:t>
      </w:r>
      <w:r w:rsidR="00864871">
        <w:rPr>
          <w:rFonts w:hint="eastAsia"/>
        </w:rPr>
        <w:t>中</w:t>
      </w:r>
      <w:r w:rsidR="007B2F7D" w:rsidRPr="007B2F7D">
        <w:rPr>
          <w:position w:val="-12"/>
        </w:rPr>
        <w:object w:dxaOrig="279" w:dyaOrig="380" w14:anchorId="59A60559">
          <v:shape id="_x0000_i5598" type="#_x0000_t75" style="width:14pt;height:19pt" o:ole="">
            <v:imagedata r:id="rId63" o:title=""/>
          </v:shape>
          <o:OLEObject Type="Embed" ProgID="Equation.DSMT4" ShapeID="_x0000_i5598" DrawAspect="Content" ObjectID="_1801059437" r:id="rId64"/>
        </w:object>
      </w:r>
      <w:r w:rsidR="00864871">
        <w:rPr>
          <w:rFonts w:hint="eastAsia"/>
        </w:rPr>
        <w:t>为机体质心点在</w:t>
      </w:r>
      <w:r w:rsidR="007B2F7D" w:rsidRPr="007B2F7D">
        <w:rPr>
          <w:position w:val="-6"/>
        </w:rPr>
        <w:object w:dxaOrig="220" w:dyaOrig="240" w14:anchorId="27A9E2ED">
          <v:shape id="_x0000_i5599" type="#_x0000_t75" style="width:11pt;height:12pt" o:ole="">
            <v:imagedata r:id="rId43" o:title=""/>
          </v:shape>
          <o:OLEObject Type="Embed" ProgID="Equation.DSMT4" ShapeID="_x0000_i5599" DrawAspect="Content" ObjectID="_1801059438" r:id="rId65"/>
        </w:object>
      </w:r>
      <w:r w:rsidR="00864871">
        <w:rPr>
          <w:rFonts w:hint="eastAsia"/>
        </w:rPr>
        <w:t>轴方向上的位移，</w:t>
      </w:r>
      <w:r w:rsidR="007B2F7D" w:rsidRPr="007B2F7D">
        <w:rPr>
          <w:position w:val="-12"/>
        </w:rPr>
        <w:object w:dxaOrig="279" w:dyaOrig="380" w14:anchorId="1D3ED68D">
          <v:shape id="_x0000_i5600" type="#_x0000_t75" style="width:14pt;height:19pt" o:ole="">
            <v:imagedata r:id="rId66" o:title=""/>
          </v:shape>
          <o:OLEObject Type="Embed" ProgID="Equation.DSMT4" ShapeID="_x0000_i5600" DrawAspect="Content" ObjectID="_1801059439" r:id="rId67"/>
        </w:object>
      </w:r>
      <w:r w:rsidR="00864871">
        <w:rPr>
          <w:rFonts w:hint="eastAsia"/>
        </w:rPr>
        <w:t>为机体质心点在</w:t>
      </w:r>
      <w:r w:rsidR="007B2F7D" w:rsidRPr="00025957">
        <w:rPr>
          <w:position w:val="-4"/>
        </w:rPr>
        <w:object w:dxaOrig="200" w:dyaOrig="220" w14:anchorId="10174A5D">
          <v:shape id="_x0000_i5601" type="#_x0000_t75" style="width:10pt;height:11pt" o:ole="">
            <v:imagedata r:id="rId68" o:title=""/>
          </v:shape>
          <o:OLEObject Type="Embed" ProgID="Equation.DSMT4" ShapeID="_x0000_i5601" DrawAspect="Content" ObjectID="_1801059440" r:id="rId69"/>
        </w:object>
      </w:r>
      <w:r w:rsidR="00864871">
        <w:rPr>
          <w:rFonts w:hint="eastAsia"/>
        </w:rPr>
        <w:t>轴方向上的位移，</w:t>
      </w:r>
      <w:r w:rsidR="00864871">
        <w:rPr>
          <w:rFonts w:hint="eastAsia"/>
        </w:rPr>
        <w:t>h</w:t>
      </w:r>
      <w:r w:rsidR="00864871">
        <w:rPr>
          <w:rFonts w:hint="eastAsia"/>
        </w:rPr>
        <w:t>为机体质心到旋转轴的距离。</w:t>
      </w:r>
    </w:p>
    <w:p w14:paraId="4F46D6A9" w14:textId="3C801F4B" w:rsidR="00864871" w:rsidRDefault="007B2F7D" w:rsidP="00B04D55">
      <w:pPr>
        <w:ind w:firstLineChars="0" w:firstLine="420"/>
      </w:pPr>
      <w:r w:rsidRPr="007B2F7D">
        <w:rPr>
          <w:position w:val="-6"/>
        </w:rPr>
        <w:object w:dxaOrig="200" w:dyaOrig="240" w14:anchorId="67C7811B">
          <v:shape id="_x0000_i5602" type="#_x0000_t75" style="width:10pt;height:12pt" o:ole="">
            <v:imagedata r:id="rId70" o:title=""/>
          </v:shape>
          <o:OLEObject Type="Embed" ProgID="Equation.DSMT4" ShapeID="_x0000_i5602" DrawAspect="Content" ObjectID="_1801059441" r:id="rId71"/>
        </w:object>
      </w:r>
      <w:r w:rsidR="00864871">
        <w:rPr>
          <w:rFonts w:hint="eastAsia"/>
        </w:rPr>
        <w:t>为两轮与地面接触点之间连线的中点，运动学表示为：</w:t>
      </w:r>
    </w:p>
    <w:p w14:paraId="66743D06" w14:textId="42678D69" w:rsidR="00A30DAA" w:rsidRDefault="00A30DAA" w:rsidP="00A30DAA">
      <w:pPr>
        <w:pStyle w:val="mathTYPE"/>
      </w:pPr>
      <w:r>
        <w:tab/>
      </w:r>
      <w:r w:rsidR="007B2F7D" w:rsidRPr="007B2F7D">
        <w:rPr>
          <w:position w:val="-26"/>
        </w:rPr>
        <w:object w:dxaOrig="1719" w:dyaOrig="700" w14:anchorId="7BC9DD6E">
          <v:shape id="_x0000_i5603" type="#_x0000_t75" style="width:86pt;height:35pt" o:ole="">
            <v:imagedata r:id="rId72" o:title=""/>
          </v:shape>
          <o:OLEObject Type="Embed" ProgID="Equation.DSMT4" ShapeID="_x0000_i5603" DrawAspect="Content" ObjectID="_1801059442"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7</w:instrText>
        </w:r>
      </w:fldSimple>
      <w:r>
        <w:instrText>)</w:instrText>
      </w:r>
      <w:r>
        <w:fldChar w:fldCharType="end"/>
      </w:r>
    </w:p>
    <w:p w14:paraId="0CC8FE37" w14:textId="22A15C4E" w:rsidR="00864871" w:rsidRDefault="00864871" w:rsidP="00864871">
      <w:pPr>
        <w:rPr>
          <w:noProof/>
        </w:rPr>
      </w:pPr>
      <w:r>
        <w:rPr>
          <w:rFonts w:hint="eastAsia"/>
          <w:noProof/>
        </w:rPr>
        <w:t>机器人绕竖直轴</w:t>
      </w:r>
      <w:r>
        <w:rPr>
          <w:rFonts w:hint="eastAsia"/>
          <w:noProof/>
        </w:rPr>
        <w:t>z</w:t>
      </w:r>
      <w:r>
        <w:rPr>
          <w:rFonts w:hint="eastAsia"/>
          <w:noProof/>
        </w:rPr>
        <w:t>的旋转角度</w:t>
      </w:r>
      <w:r w:rsidR="007B2F7D" w:rsidRPr="007B2F7D">
        <w:rPr>
          <w:position w:val="-6"/>
        </w:rPr>
        <w:object w:dxaOrig="260" w:dyaOrig="240" w14:anchorId="121D9681">
          <v:shape id="_x0000_i5604" type="#_x0000_t75" style="width:13pt;height:12pt" o:ole="">
            <v:imagedata r:id="rId17" o:title=""/>
          </v:shape>
          <o:OLEObject Type="Embed" ProgID="Equation.DSMT4" ShapeID="_x0000_i5604" DrawAspect="Content" ObjectID="_1801059443" r:id="rId74"/>
        </w:object>
      </w:r>
      <w:r>
        <w:rPr>
          <w:rFonts w:hint="eastAsia"/>
          <w:noProof/>
        </w:rPr>
        <w:t>的运动学可表示为：</w:t>
      </w:r>
    </w:p>
    <w:p w14:paraId="107EB521" w14:textId="71A6088B" w:rsidR="00A30DAA" w:rsidRDefault="00A30DAA" w:rsidP="00A30DAA">
      <w:pPr>
        <w:pStyle w:val="mathTYPE"/>
        <w:rPr>
          <w:noProof/>
        </w:rPr>
      </w:pPr>
      <w:r>
        <w:rPr>
          <w:noProof/>
        </w:rPr>
        <w:tab/>
      </w:r>
      <w:r w:rsidR="007B2F7D" w:rsidRPr="007B2F7D">
        <w:rPr>
          <w:position w:val="-28"/>
        </w:rPr>
        <w:object w:dxaOrig="1600" w:dyaOrig="720" w14:anchorId="759A9B39">
          <v:shape id="_x0000_i5605" type="#_x0000_t75" style="width:80pt;height:36pt" o:ole="">
            <v:imagedata r:id="rId75" o:title=""/>
          </v:shape>
          <o:OLEObject Type="Embed" ProgID="Equation.DSMT4" ShapeID="_x0000_i5605" DrawAspect="Content" ObjectID="_1801059444" r:id="rId76"/>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0E783C">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0E783C">
        <w:rPr>
          <w:noProof/>
        </w:rPr>
        <w:instrText>8</w:instrText>
      </w:r>
      <w:r>
        <w:rPr>
          <w:noProof/>
        </w:rPr>
        <w:fldChar w:fldCharType="end"/>
      </w:r>
      <w:r>
        <w:rPr>
          <w:noProof/>
        </w:rPr>
        <w:instrText>)</w:instrText>
      </w:r>
      <w:r>
        <w:rPr>
          <w:noProof/>
        </w:rPr>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r>
        <w:rPr>
          <w:rFonts w:hint="eastAsia"/>
        </w:rPr>
        <w:t>根据式</w:t>
      </w:r>
      <w:r>
        <w:rPr>
          <w:rFonts w:hint="eastAsia"/>
        </w:rPr>
        <w:t>(2.1)-(2.6)</w:t>
      </w:r>
      <w:r>
        <w:rPr>
          <w:rFonts w:hint="eastAsia"/>
        </w:rPr>
        <w:t>可得机体质心坐标关于各个关节位置表达式为：</w:t>
      </w:r>
    </w:p>
    <w:p w14:paraId="43CC0273" w14:textId="1BDCF11A" w:rsidR="009F199A" w:rsidRDefault="00204FBC" w:rsidP="00204FBC">
      <w:pPr>
        <w:pStyle w:val="mathTYPE"/>
        <w:rPr>
          <w:noProof/>
        </w:rPr>
      </w:pPr>
      <w:r>
        <w:rPr>
          <w:noProof/>
        </w:rPr>
        <w:tab/>
      </w:r>
      <w:r w:rsidR="007A0D52" w:rsidRPr="00204FBC">
        <w:rPr>
          <w:noProof/>
          <w:position w:val="-26"/>
        </w:rPr>
        <w:object w:dxaOrig="6500" w:dyaOrig="700" w14:anchorId="7826A909">
          <v:shape id="_x0000_i5606" type="#_x0000_t75" style="width:325pt;height:35pt" o:ole="">
            <v:imagedata r:id="rId77" o:title=""/>
          </v:shape>
          <o:OLEObject Type="Embed" ProgID="Equation.DSMT4" ShapeID="_x0000_i5606" DrawAspect="Content" ObjectID="_1801059445" r:id="rId78"/>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0E783C">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0E783C">
        <w:rPr>
          <w:noProof/>
        </w:rPr>
        <w:instrText>9</w:instrText>
      </w:r>
      <w:r>
        <w:rPr>
          <w:noProof/>
        </w:rPr>
        <w:fldChar w:fldCharType="end"/>
      </w:r>
      <w:r>
        <w:rPr>
          <w:noProof/>
        </w:rPr>
        <w:instrText>)</w:instrText>
      </w:r>
      <w:r>
        <w:rPr>
          <w:noProof/>
        </w:rPr>
        <w:fldChar w:fldCharType="end"/>
      </w:r>
    </w:p>
    <w:p w14:paraId="63D30D60" w14:textId="016C2D3E" w:rsidR="003A14BF" w:rsidRDefault="003A14BF" w:rsidP="003A14BF">
      <w:pPr>
        <w:pStyle w:val="mathTYPE"/>
        <w:rPr>
          <w:noProof/>
        </w:rPr>
      </w:pPr>
      <w:r>
        <w:rPr>
          <w:noProof/>
        </w:rPr>
        <w:tab/>
      </w:r>
      <w:r w:rsidRPr="003A14BF">
        <w:rPr>
          <w:noProof/>
          <w:position w:val="-26"/>
        </w:rPr>
        <w:object w:dxaOrig="4959" w:dyaOrig="700" w14:anchorId="7F85CEC3">
          <v:shape id="_x0000_i5607" type="#_x0000_t75" style="width:248pt;height:35pt" o:ole="">
            <v:imagedata r:id="rId79" o:title=""/>
          </v:shape>
          <o:OLEObject Type="Embed" ProgID="Equation.DSMT4" ShapeID="_x0000_i5607" DrawAspect="Content" ObjectID="_1801059446" r:id="rId80"/>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0E783C">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0E783C">
        <w:rPr>
          <w:noProof/>
        </w:rPr>
        <w:instrText>10</w:instrText>
      </w:r>
      <w:r>
        <w:rPr>
          <w:noProof/>
        </w:rPr>
        <w:fldChar w:fldCharType="end"/>
      </w:r>
      <w:r>
        <w:rPr>
          <w:noProof/>
        </w:rPr>
        <w:instrText>)</w:instrText>
      </w:r>
      <w:r>
        <w:rPr>
          <w:noProof/>
        </w:rPr>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05105458" w:rsidR="00CF1CBD" w:rsidRDefault="00CF1CBD" w:rsidP="00C7083F">
      <w:pPr>
        <w:pStyle w:val="mathTYPE"/>
        <w:rPr>
          <w:noProof/>
        </w:rPr>
      </w:pPr>
      <w:r>
        <w:rPr>
          <w:noProof/>
        </w:rPr>
        <w:tab/>
      </w:r>
      <w:r w:rsidR="00C7083F" w:rsidRPr="00C7083F">
        <w:rPr>
          <w:noProof/>
          <w:position w:val="-50"/>
        </w:rPr>
        <w:object w:dxaOrig="6500" w:dyaOrig="1140" w14:anchorId="2ECA025C">
          <v:shape id="_x0000_i5608" type="#_x0000_t75" style="width:325pt;height:57pt" o:ole="">
            <v:imagedata r:id="rId81" o:title=""/>
          </v:shape>
          <o:OLEObject Type="Embed" ProgID="Equation.DSMT4" ShapeID="_x0000_i5608" DrawAspect="Content" ObjectID="_1801059447" r:id="rId82"/>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0E783C">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0E783C">
        <w:rPr>
          <w:noProof/>
        </w:rPr>
        <w:instrText>11</w:instrText>
      </w:r>
      <w:r>
        <w:rPr>
          <w:noProof/>
        </w:rPr>
        <w:fldChar w:fldCharType="end"/>
      </w:r>
      <w:r>
        <w:rPr>
          <w:noProof/>
        </w:rPr>
        <w:instrText>)</w:instrText>
      </w:r>
      <w:r>
        <w:rPr>
          <w:noProof/>
        </w:rPr>
        <w:fldChar w:fldCharType="end"/>
      </w:r>
    </w:p>
    <w:p w14:paraId="5FDAE783" w14:textId="15C6949D" w:rsidR="00C7083F" w:rsidRPr="00CF1CBD" w:rsidRDefault="00003C26" w:rsidP="00003C26">
      <w:pPr>
        <w:pStyle w:val="mathTYPE"/>
        <w:rPr>
          <w:noProof/>
        </w:rPr>
      </w:pPr>
      <w:r>
        <w:rPr>
          <w:noProof/>
        </w:rPr>
        <w:tab/>
      </w:r>
      <w:r w:rsidR="0061329A" w:rsidRPr="00003C26">
        <w:rPr>
          <w:noProof/>
          <w:position w:val="-26"/>
        </w:rPr>
        <w:object w:dxaOrig="5940" w:dyaOrig="700" w14:anchorId="0D9893F3">
          <v:shape id="_x0000_i5609" type="#_x0000_t75" style="width:297pt;height:35pt" o:ole="">
            <v:imagedata r:id="rId83" o:title=""/>
          </v:shape>
          <o:OLEObject Type="Embed" ProgID="Equation.DSMT4" ShapeID="_x0000_i5609" DrawAspect="Content" ObjectID="_1801059448" r:id="rId84"/>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0E783C">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0E783C">
        <w:rPr>
          <w:noProof/>
        </w:rPr>
        <w:instrText>12</w:instrText>
      </w:r>
      <w:r>
        <w:rPr>
          <w:noProof/>
        </w:rPr>
        <w:fldChar w:fldCharType="end"/>
      </w:r>
      <w:r>
        <w:rPr>
          <w:noProof/>
        </w:rPr>
        <w:instrText>)</w:instrText>
      </w:r>
      <w:r>
        <w:rPr>
          <w:noProof/>
        </w:rPr>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4638C0B5" w:rsidR="00864871" w:rsidRDefault="00864871" w:rsidP="00864871">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我们在动力学分析中采用牛顿动力学方法。</w:t>
      </w:r>
      <w:r w:rsidR="00FD2C0C" w:rsidRPr="00FD2C0C">
        <w:t>选择牛顿动力学作为分析方法，主要是因为其物理直观性强，能够直接描述机</w:t>
      </w:r>
      <w:r w:rsidR="00FD2C0C" w:rsidRPr="00FD2C0C">
        <w:lastRenderedPageBreak/>
        <w:t>器人系统中力、加速度和质量之间的关系。这种直观性有助于清晰地理解系统的动力学行为，并为后续的控制策略设计提供基础。</w:t>
      </w:r>
    </w:p>
    <w:p w14:paraId="7402CB6D" w14:textId="64191CB6" w:rsidR="00FD2C0C" w:rsidRDefault="00FD2C0C" w:rsidP="00FD2C0C">
      <w:r>
        <w:rPr>
          <w:rFonts w:hint="eastAsia"/>
        </w:rPr>
        <w:t>因此将机器人分为外轮，内轮，机体三部分并做受力分析，如图所示。</w:t>
      </w:r>
    </w:p>
    <w:p w14:paraId="4E844AC0" w14:textId="77777777" w:rsidR="00FD2C0C" w:rsidRDefault="00FD2C0C" w:rsidP="00FD2C0C">
      <w:r>
        <w:rPr>
          <w:rFonts w:hint="eastAsia"/>
        </w:rPr>
        <w:t>对外轮做受力分析：</w:t>
      </w:r>
    </w:p>
    <w:p w14:paraId="74D596EF" w14:textId="2C80AEC4" w:rsidR="00AA62F4" w:rsidRDefault="00AA62F4" w:rsidP="00A97C5C">
      <w:pPr>
        <w:pStyle w:val="mathTYPE"/>
      </w:pPr>
      <w:r>
        <w:tab/>
      </w:r>
      <w:r w:rsidR="007B2F7D" w:rsidRPr="007B2F7D">
        <w:rPr>
          <w:position w:val="-12"/>
        </w:rPr>
        <w:object w:dxaOrig="1960" w:dyaOrig="380" w14:anchorId="438C832A">
          <v:shape id="_x0000_i5610" type="#_x0000_t75" style="width:98pt;height:19pt" o:ole="">
            <v:imagedata r:id="rId85" o:title=""/>
          </v:shape>
          <o:OLEObject Type="Embed" ProgID="Equation.DSMT4" ShapeID="_x0000_i5610" DrawAspect="Content" ObjectID="_1801059449"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13</w:instrText>
        </w:r>
      </w:fldSimple>
      <w:r>
        <w:instrText>)</w:instrText>
      </w:r>
      <w:r>
        <w:fldChar w:fldCharType="end"/>
      </w:r>
    </w:p>
    <w:p w14:paraId="7A999F18" w14:textId="282860C7" w:rsidR="00AA62F4" w:rsidRDefault="00AA62F4" w:rsidP="00A97C5C">
      <w:pPr>
        <w:pStyle w:val="mathTYPE"/>
      </w:pPr>
      <w:r>
        <w:tab/>
      </w:r>
      <w:r w:rsidR="007B2F7D" w:rsidRPr="007B2F7D">
        <w:rPr>
          <w:position w:val="-12"/>
        </w:rPr>
        <w:object w:dxaOrig="2160" w:dyaOrig="420" w14:anchorId="2D074046">
          <v:shape id="_x0000_i5611" type="#_x0000_t75" style="width:108pt;height:21pt" o:ole="">
            <v:imagedata r:id="rId87" o:title=""/>
          </v:shape>
          <o:OLEObject Type="Embed" ProgID="Equation.DSMT4" ShapeID="_x0000_i5611" DrawAspect="Content" ObjectID="_1801059450"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14</w:instrText>
        </w:r>
      </w:fldSimple>
      <w:r>
        <w:instrText>)</w:instrText>
      </w:r>
      <w:r>
        <w:fldChar w:fldCharType="end"/>
      </w:r>
    </w:p>
    <w:p w14:paraId="30AE66B0" w14:textId="570BC1D1" w:rsidR="00AA62F4" w:rsidRPr="00AA62F4" w:rsidRDefault="00AA62F4" w:rsidP="00A97C5C">
      <w:pPr>
        <w:pStyle w:val="mathTYPE"/>
      </w:pPr>
      <w:r>
        <w:tab/>
      </w:r>
      <w:r w:rsidR="007B2F7D" w:rsidRPr="007B2F7D">
        <w:rPr>
          <w:position w:val="-14"/>
        </w:rPr>
        <w:object w:dxaOrig="5760" w:dyaOrig="440" w14:anchorId="4D6C44FC">
          <v:shape id="_x0000_i5612" type="#_x0000_t75" style="width:4in;height:22pt" o:ole="">
            <v:imagedata r:id="rId89" o:title=""/>
          </v:shape>
          <o:OLEObject Type="Embed" ProgID="Equation.DSMT4" ShapeID="_x0000_i5612" DrawAspect="Content" ObjectID="_1801059451"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15</w:instrText>
        </w:r>
      </w:fldSimple>
      <w:r>
        <w:instrText>)</w:instrText>
      </w:r>
      <w:r>
        <w:fldChar w:fldCharType="end"/>
      </w:r>
    </w:p>
    <w:p w14:paraId="69CE8FF6" w14:textId="01A3B6DE" w:rsidR="00FD2C0C" w:rsidRDefault="00FD2C0C" w:rsidP="00FD2C0C">
      <w:r>
        <w:rPr>
          <w:rFonts w:hint="eastAsia"/>
        </w:rPr>
        <w:t>其中</w:t>
      </w:r>
      <w:r w:rsidR="007B2F7D" w:rsidRPr="007B2F7D">
        <w:rPr>
          <w:position w:val="-12"/>
        </w:rPr>
        <w:object w:dxaOrig="340" w:dyaOrig="380" w14:anchorId="6C5BE53D">
          <v:shape id="_x0000_i5613" type="#_x0000_t75" style="width:17pt;height:19pt" o:ole="">
            <v:imagedata r:id="rId91" o:title=""/>
          </v:shape>
          <o:OLEObject Type="Embed" ProgID="Equation.DSMT4" ShapeID="_x0000_i5613" DrawAspect="Content" ObjectID="_1801059452" r:id="rId92"/>
        </w:object>
      </w:r>
      <w:r>
        <w:rPr>
          <w:rFonts w:hint="eastAsia"/>
        </w:rPr>
        <w:t>为外轮质量，</w:t>
      </w:r>
      <w:r w:rsidR="007B2F7D" w:rsidRPr="007B2F7D">
        <w:rPr>
          <w:position w:val="-12"/>
        </w:rPr>
        <w:object w:dxaOrig="260" w:dyaOrig="380" w14:anchorId="4418839B">
          <v:shape id="_x0000_i5614" type="#_x0000_t75" style="width:13pt;height:19pt" o:ole="">
            <v:imagedata r:id="rId93" o:title=""/>
          </v:shape>
          <o:OLEObject Type="Embed" ProgID="Equation.DSMT4" ShapeID="_x0000_i5614" DrawAspect="Content" ObjectID="_1801059453" r:id="rId94"/>
        </w:object>
      </w:r>
      <w:r>
        <w:rPr>
          <w:rFonts w:hint="eastAsia"/>
        </w:rPr>
        <w:t>为外轮绕旋转中心的转动惯量。</w:t>
      </w:r>
    </w:p>
    <w:p w14:paraId="0D46FB40" w14:textId="269D5993" w:rsidR="00AA62F4" w:rsidRDefault="00FD2C0C" w:rsidP="00AA62F4">
      <w:r>
        <w:rPr>
          <w:rFonts w:hint="eastAsia"/>
        </w:rPr>
        <w:t>对内轮做受力分析：</w:t>
      </w:r>
    </w:p>
    <w:p w14:paraId="050375BF" w14:textId="152EDB87" w:rsidR="00AA62F4" w:rsidRDefault="00AA62F4" w:rsidP="00A97C5C">
      <w:pPr>
        <w:pStyle w:val="mathTYPE"/>
      </w:pPr>
      <w:r>
        <w:tab/>
      </w:r>
      <w:r w:rsidR="007B2F7D" w:rsidRPr="007B2F7D">
        <w:rPr>
          <w:position w:val="-12"/>
        </w:rPr>
        <w:object w:dxaOrig="1920" w:dyaOrig="380" w14:anchorId="6A256AFE">
          <v:shape id="_x0000_i5615" type="#_x0000_t75" style="width:96pt;height:19pt" o:ole="">
            <v:imagedata r:id="rId95" o:title=""/>
          </v:shape>
          <o:OLEObject Type="Embed" ProgID="Equation.DSMT4" ShapeID="_x0000_i5615" DrawAspect="Content" ObjectID="_1801059454"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16</w:instrText>
        </w:r>
      </w:fldSimple>
      <w:r>
        <w:instrText>)</w:instrText>
      </w:r>
      <w:r>
        <w:fldChar w:fldCharType="end"/>
      </w:r>
    </w:p>
    <w:p w14:paraId="36E01596" w14:textId="6075E442" w:rsidR="00AA62F4" w:rsidRDefault="00AA62F4" w:rsidP="00A97C5C">
      <w:pPr>
        <w:pStyle w:val="mathTYPE"/>
      </w:pPr>
      <w:r>
        <w:tab/>
      </w:r>
      <w:r w:rsidR="007B2F7D" w:rsidRPr="007B2F7D">
        <w:rPr>
          <w:position w:val="-12"/>
        </w:rPr>
        <w:object w:dxaOrig="2760" w:dyaOrig="380" w14:anchorId="3642D97A">
          <v:shape id="_x0000_i5616" type="#_x0000_t75" style="width:138pt;height:19pt" o:ole="">
            <v:imagedata r:id="rId97" o:title=""/>
          </v:shape>
          <o:OLEObject Type="Embed" ProgID="Equation.DSMT4" ShapeID="_x0000_i5616" DrawAspect="Content" ObjectID="_1801059455"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17</w:instrText>
        </w:r>
      </w:fldSimple>
      <w:r>
        <w:instrText>)</w:instrText>
      </w:r>
      <w:r>
        <w:fldChar w:fldCharType="end"/>
      </w:r>
    </w:p>
    <w:p w14:paraId="13C74BD7" w14:textId="02C6CBF2" w:rsidR="00707C96" w:rsidRDefault="00050B9C" w:rsidP="00A97C5C">
      <w:pPr>
        <w:pStyle w:val="mathTYPE"/>
      </w:pPr>
      <w:r>
        <w:tab/>
      </w:r>
      <w:r w:rsidR="007B2F7D" w:rsidRPr="007B2F7D">
        <w:rPr>
          <w:position w:val="-14"/>
        </w:rPr>
        <w:object w:dxaOrig="7080" w:dyaOrig="440" w14:anchorId="39566503">
          <v:shape id="_x0000_i5617" type="#_x0000_t75" style="width:354pt;height:22pt" o:ole="">
            <v:imagedata r:id="rId99" o:title=""/>
          </v:shape>
          <o:OLEObject Type="Embed" ProgID="Equation.DSMT4" ShapeID="_x0000_i5617" DrawAspect="Content" ObjectID="_1801059456"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18</w:instrText>
        </w:r>
      </w:fldSimple>
      <w:r>
        <w:instrText>)</w:instrText>
      </w:r>
      <w:r>
        <w:fldChar w:fldCharType="end"/>
      </w:r>
    </w:p>
    <w:p w14:paraId="6C1AF7CC" w14:textId="74EADEB9" w:rsidR="00FD2C0C" w:rsidRDefault="00FD2C0C" w:rsidP="00FD2C0C">
      <w:r>
        <w:rPr>
          <w:rFonts w:hint="eastAsia"/>
        </w:rPr>
        <w:t>其中</w:t>
      </w:r>
      <w:r w:rsidR="007B2F7D" w:rsidRPr="007B2F7D">
        <w:rPr>
          <w:position w:val="-12"/>
        </w:rPr>
        <w:object w:dxaOrig="320" w:dyaOrig="380" w14:anchorId="2300CBD3">
          <v:shape id="_x0000_i5618" type="#_x0000_t75" style="width:16pt;height:19pt" o:ole="">
            <v:imagedata r:id="rId101" o:title=""/>
          </v:shape>
          <o:OLEObject Type="Embed" ProgID="Equation.DSMT4" ShapeID="_x0000_i5618" DrawAspect="Content" ObjectID="_1801059457" r:id="rId102"/>
        </w:object>
      </w:r>
      <w:r>
        <w:rPr>
          <w:rFonts w:hint="eastAsia"/>
        </w:rPr>
        <w:t>为内轮质量，</w:t>
      </w:r>
      <w:r w:rsidR="007B2F7D" w:rsidRPr="007B2F7D">
        <w:rPr>
          <w:position w:val="-12"/>
        </w:rPr>
        <w:object w:dxaOrig="240" w:dyaOrig="380" w14:anchorId="5494D630">
          <v:shape id="_x0000_i5619" type="#_x0000_t75" style="width:12pt;height:19pt" o:ole="">
            <v:imagedata r:id="rId103" o:title=""/>
          </v:shape>
          <o:OLEObject Type="Embed" ProgID="Equation.DSMT4" ShapeID="_x0000_i5619" DrawAspect="Content" ObjectID="_1801059458" r:id="rId104"/>
        </w:object>
      </w:r>
      <w:r>
        <w:rPr>
          <w:rFonts w:hint="eastAsia"/>
        </w:rPr>
        <w:t>为</w:t>
      </w:r>
      <w:proofErr w:type="gramStart"/>
      <w:r>
        <w:rPr>
          <w:rFonts w:hint="eastAsia"/>
        </w:rPr>
        <w:t>内轮绕质心</w:t>
      </w:r>
      <w:proofErr w:type="gramEnd"/>
      <w:r>
        <w:rPr>
          <w:rFonts w:hint="eastAsia"/>
        </w:rPr>
        <w:t>旋转的转动惯量。</w:t>
      </w:r>
    </w:p>
    <w:p w14:paraId="70306721" w14:textId="74293674" w:rsidR="00FD2C0C" w:rsidRDefault="00FD2C0C" w:rsidP="00FD2C0C">
      <w:r>
        <w:rPr>
          <w:rFonts w:hint="eastAsia"/>
        </w:rPr>
        <w:t>对机体做受力分析：</w:t>
      </w:r>
    </w:p>
    <w:p w14:paraId="322CDDFF" w14:textId="65F495B7" w:rsidR="007B2F7D" w:rsidRDefault="007B2F7D" w:rsidP="004309DA">
      <w:pPr>
        <w:pStyle w:val="mathTYPE"/>
      </w:pPr>
      <w:r>
        <w:tab/>
      </w:r>
      <w:r w:rsidRPr="007B2F7D">
        <w:rPr>
          <w:position w:val="-12"/>
        </w:rPr>
        <w:object w:dxaOrig="2079" w:dyaOrig="380" w14:anchorId="16D228CD">
          <v:shape id="_x0000_i5620" type="#_x0000_t75" style="width:104pt;height:19pt" o:ole="">
            <v:imagedata r:id="rId105" o:title=""/>
          </v:shape>
          <o:OLEObject Type="Embed" ProgID="Equation.DSMT4" ShapeID="_x0000_i5620" DrawAspect="Content" ObjectID="_1801059459"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19</w:instrText>
        </w:r>
      </w:fldSimple>
      <w:r>
        <w:instrText>)</w:instrText>
      </w:r>
      <w:r>
        <w:fldChar w:fldCharType="end"/>
      </w:r>
    </w:p>
    <w:p w14:paraId="179F26FA" w14:textId="685784C9" w:rsidR="007B2F7D" w:rsidRDefault="007B2F7D" w:rsidP="004309DA">
      <w:pPr>
        <w:pStyle w:val="mathTYPE"/>
      </w:pPr>
      <w:r>
        <w:tab/>
      </w:r>
      <w:r w:rsidRPr="007B2F7D">
        <w:rPr>
          <w:position w:val="-12"/>
        </w:rPr>
        <w:object w:dxaOrig="2960" w:dyaOrig="380" w14:anchorId="2D9E0C88">
          <v:shape id="_x0000_i5621" type="#_x0000_t75" style="width:148pt;height:19pt" o:ole="">
            <v:imagedata r:id="rId107" o:title=""/>
          </v:shape>
          <o:OLEObject Type="Embed" ProgID="Equation.DSMT4" ShapeID="_x0000_i5621" DrawAspect="Content" ObjectID="_1801059460"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20</w:instrText>
        </w:r>
      </w:fldSimple>
      <w:r>
        <w:instrText>)</w:instrText>
      </w:r>
      <w:r>
        <w:fldChar w:fldCharType="end"/>
      </w:r>
    </w:p>
    <w:p w14:paraId="48ADB2FC" w14:textId="7D6C6040" w:rsidR="00DE0643" w:rsidRDefault="007B2F7D" w:rsidP="004309DA">
      <w:pPr>
        <w:pStyle w:val="mathTYPE"/>
      </w:pPr>
      <w:r>
        <w:tab/>
      </w:r>
      <w:r w:rsidRPr="007B2F7D">
        <w:rPr>
          <w:position w:val="-14"/>
        </w:rPr>
        <w:object w:dxaOrig="7080" w:dyaOrig="420" w14:anchorId="5AC0279B">
          <v:shape id="_x0000_i5622" type="#_x0000_t75" style="width:354pt;height:21pt" o:ole="">
            <v:imagedata r:id="rId109" o:title=""/>
          </v:shape>
          <o:OLEObject Type="Embed" ProgID="Equation.DSMT4" ShapeID="_x0000_i5622" DrawAspect="Content" ObjectID="_1801059461"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21</w:instrText>
        </w:r>
      </w:fldSimple>
      <w:r>
        <w:instrText>)</w:instrText>
      </w:r>
      <w:r>
        <w:fldChar w:fldCharType="end"/>
      </w:r>
    </w:p>
    <w:p w14:paraId="483BE213" w14:textId="2B7FBE4D" w:rsidR="00FD2C0C" w:rsidRDefault="00FD2C0C" w:rsidP="00FD2C0C">
      <w:r>
        <w:rPr>
          <w:rFonts w:hint="eastAsia"/>
        </w:rPr>
        <w:t>其中</w:t>
      </w:r>
      <w:r w:rsidR="007B2F7D" w:rsidRPr="007B2F7D">
        <w:rPr>
          <w:position w:val="-12"/>
        </w:rPr>
        <w:object w:dxaOrig="340" w:dyaOrig="380" w14:anchorId="742152E1">
          <v:shape id="_x0000_i5623" type="#_x0000_t75" style="width:17pt;height:19pt" o:ole="">
            <v:imagedata r:id="rId111" o:title=""/>
          </v:shape>
          <o:OLEObject Type="Embed" ProgID="Equation.DSMT4" ShapeID="_x0000_i5623" DrawAspect="Content" ObjectID="_1801059462" r:id="rId112"/>
        </w:object>
      </w:r>
      <w:r>
        <w:rPr>
          <w:rFonts w:hint="eastAsia"/>
        </w:rPr>
        <w:t>为机体质量，</w:t>
      </w:r>
      <w:r w:rsidR="007B2F7D" w:rsidRPr="007B2F7D">
        <w:rPr>
          <w:position w:val="-12"/>
        </w:rPr>
        <w:object w:dxaOrig="260" w:dyaOrig="380" w14:anchorId="13A839EB">
          <v:shape id="_x0000_i5624" type="#_x0000_t75" style="width:13pt;height:19pt" o:ole="">
            <v:imagedata r:id="rId113" o:title=""/>
          </v:shape>
          <o:OLEObject Type="Embed" ProgID="Equation.DSMT4" ShapeID="_x0000_i5624" DrawAspect="Content" ObjectID="_1801059463" r:id="rId114"/>
        </w:object>
      </w:r>
      <w:r>
        <w:rPr>
          <w:rFonts w:hint="eastAsia"/>
        </w:rPr>
        <w:t>为机体绕质心选择的转动惯量。</w:t>
      </w:r>
    </w:p>
    <w:p w14:paraId="0395FE4F" w14:textId="6322116E" w:rsidR="00A535D5" w:rsidRDefault="00FD2C0C" w:rsidP="00921DC6">
      <w:r>
        <w:rPr>
          <w:rFonts w:hint="eastAsia"/>
        </w:rPr>
        <w:t>因为假设机体仅在</w:t>
      </w:r>
      <w:r w:rsidR="007B2F7D" w:rsidRPr="007B2F7D">
        <w:rPr>
          <w:position w:val="-6"/>
        </w:rPr>
        <w:object w:dxaOrig="480" w:dyaOrig="240" w14:anchorId="17B91298">
          <v:shape id="_x0000_i5625" type="#_x0000_t75" style="width:24pt;height:12pt" o:ole="">
            <v:imagedata r:id="rId115" o:title=""/>
          </v:shape>
          <o:OLEObject Type="Embed" ProgID="Equation.DSMT4" ShapeID="_x0000_i5625" DrawAspect="Content" ObjectID="_1801059464" r:id="rId116"/>
        </w:object>
      </w:r>
      <w:r>
        <w:rPr>
          <w:rFonts w:hint="eastAsia"/>
        </w:rPr>
        <w:t>平面内运动，可以在机体上得到约束关系：</w:t>
      </w:r>
    </w:p>
    <w:p w14:paraId="2CD1E5E3" w14:textId="5518A30D" w:rsidR="00D313E2" w:rsidRDefault="00D313E2" w:rsidP="004309DA">
      <w:pPr>
        <w:pStyle w:val="mathTYPE"/>
      </w:pPr>
      <w:r>
        <w:tab/>
      </w:r>
      <w:r w:rsidRPr="00D313E2">
        <w:rPr>
          <w:position w:val="-12"/>
        </w:rPr>
        <w:object w:dxaOrig="1120" w:dyaOrig="380" w14:anchorId="15B2A349">
          <v:shape id="_x0000_i5626" type="#_x0000_t75" style="width:56pt;height:19pt" o:ole="">
            <v:imagedata r:id="rId117" o:title=""/>
          </v:shape>
          <o:OLEObject Type="Embed" ProgID="Equation.DSMT4" ShapeID="_x0000_i5626" DrawAspect="Content" ObjectID="_1801059465"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22</w:instrText>
        </w:r>
      </w:fldSimple>
      <w:r>
        <w:instrText>)</w:instrText>
      </w:r>
      <w:r>
        <w:fldChar w:fldCharType="end"/>
      </w:r>
    </w:p>
    <w:p w14:paraId="4F856710" w14:textId="7D8C0A04" w:rsidR="005849E1" w:rsidRDefault="005849E1" w:rsidP="005849E1">
      <w:pPr>
        <w:pStyle w:val="1"/>
        <w:spacing w:before="312" w:after="312"/>
        <w:rPr>
          <w:rFonts w:hint="eastAsia"/>
        </w:rPr>
      </w:pPr>
      <w:r>
        <w:rPr>
          <w:rFonts w:hint="eastAsia"/>
        </w:rPr>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5622D1BA" w:rsidR="00921DC6" w:rsidRDefault="00921DC6" w:rsidP="00921DC6">
      <w:r>
        <w:rPr>
          <w:rFonts w:hint="eastAsia"/>
        </w:rPr>
        <w:t>在设计系统的控制算法前，例如本机器人所使用的线性二次型规划器（</w:t>
      </w:r>
      <w:r>
        <w:rPr>
          <w:rFonts w:hint="eastAsia"/>
        </w:rPr>
        <w:t>LQR</w:t>
      </w:r>
      <w:r>
        <w:rPr>
          <w:rFonts w:hint="eastAsia"/>
        </w:rPr>
        <w:t>）算法时，需要先验证系统的可控性。只有当系统在线性化平衡点附近是可控的，我们才能利用状态反馈实现对系统设定状态的调节。</w:t>
      </w:r>
    </w:p>
    <w:p w14:paraId="5CD3AB85" w14:textId="3C68D450" w:rsidR="00921DC6" w:rsidRDefault="00921DC6" w:rsidP="00921DC6">
      <w:pPr>
        <w:pStyle w:val="3"/>
      </w:pPr>
      <w:r>
        <w:rPr>
          <w:rFonts w:hint="eastAsia"/>
        </w:rPr>
        <w:lastRenderedPageBreak/>
        <w:t>系统线性化</w:t>
      </w:r>
    </w:p>
    <w:p w14:paraId="294B0229" w14:textId="63C0AB54" w:rsidR="0014382B" w:rsidRDefault="0014382B" w:rsidP="006F43D4">
      <w:r w:rsidRPr="0014382B">
        <w:t>在实际机器人运动控制中，轮圈腿</w:t>
      </w:r>
      <w:proofErr w:type="gramStart"/>
      <w:r w:rsidRPr="0014382B">
        <w:t>式平衡</w:t>
      </w:r>
      <w:proofErr w:type="gramEnd"/>
      <w:r w:rsidRPr="0014382B">
        <w:t>机器人的运动学和动力学模型通常是非线性的，这主要由于存在多自由度、复杂的连杆传动以及非线性受力关系。为了设计有效的状态反馈控制器</w:t>
      </w:r>
      <w:r>
        <w:rPr>
          <w:rFonts w:hint="eastAsia"/>
        </w:rPr>
        <w:t>，</w:t>
      </w:r>
      <w:r w:rsidRPr="0014382B">
        <w:t>我们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0C236E8A" w:rsidR="006F43D4" w:rsidRDefault="006F43D4" w:rsidP="00C83911">
      <w:pPr>
        <w:pStyle w:val="mathTYPE"/>
      </w:pPr>
      <w:r>
        <w:tab/>
      </w:r>
      <w:r w:rsidRPr="006F43D4">
        <w:rPr>
          <w:position w:val="-12"/>
        </w:rPr>
        <w:object w:dxaOrig="1260" w:dyaOrig="360" w14:anchorId="63381666">
          <v:shape id="_x0000_i5627" type="#_x0000_t75" style="width:63pt;height:18pt" o:ole="">
            <v:imagedata r:id="rId119" o:title=""/>
          </v:shape>
          <o:OLEObject Type="Embed" ProgID="Equation.DSMT4" ShapeID="_x0000_i5627" DrawAspect="Content" ObjectID="_1801059466"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23</w:instrText>
        </w:r>
      </w:fldSimple>
      <w:r>
        <w:instrText>)</w:instrText>
      </w:r>
      <w:r>
        <w:fldChar w:fldCharType="end"/>
      </w:r>
    </w:p>
    <w:p w14:paraId="4A1A057E" w14:textId="2F10F343" w:rsidR="006F43D4" w:rsidRDefault="006F43D4" w:rsidP="006F43D4">
      <w:pPr>
        <w:ind w:firstLineChars="0" w:firstLine="0"/>
      </w:pPr>
      <w:r>
        <w:rPr>
          <w:rFonts w:hint="eastAsia"/>
        </w:rPr>
        <w:t>其中</w:t>
      </w:r>
      <w:r w:rsidR="009B4FDD" w:rsidRPr="009B4FDD">
        <w:rPr>
          <w:position w:val="-6"/>
        </w:rPr>
        <w:object w:dxaOrig="820" w:dyaOrig="340" w14:anchorId="5F6B6019">
          <v:shape id="_x0000_i5628" type="#_x0000_t75" style="width:41pt;height:17pt" o:ole="">
            <v:imagedata r:id="rId121" o:title=""/>
          </v:shape>
          <o:OLEObject Type="Embed" ProgID="Equation.DSMT4" ShapeID="_x0000_i5628" DrawAspect="Content" ObjectID="_1801059467" r:id="rId122"/>
        </w:object>
      </w:r>
      <w:r w:rsidR="009B4FDD" w:rsidRPr="009B4FDD">
        <w:t>为状态向量，包含机器人</w:t>
      </w:r>
      <w:proofErr w:type="gramStart"/>
      <w:r w:rsidR="009B4FDD" w:rsidRPr="009B4FDD">
        <w:t>沿前进</w:t>
      </w:r>
      <w:proofErr w:type="gramEnd"/>
      <w:r w:rsidR="009B4FDD" w:rsidRPr="009B4FDD">
        <w:t>方向的位置、速度、旋转角度及角速度、内轮抬升</w:t>
      </w:r>
      <w:proofErr w:type="gramStart"/>
      <w:r w:rsidR="009B4FDD" w:rsidRPr="009B4FDD">
        <w:t>角及其</w:t>
      </w:r>
      <w:proofErr w:type="gramEnd"/>
      <w:r w:rsidR="009B4FDD" w:rsidRPr="009B4FDD">
        <w:t>角速度、机体俯仰</w:t>
      </w:r>
      <w:proofErr w:type="gramStart"/>
      <w:r w:rsidR="009B4FDD" w:rsidRPr="009B4FDD">
        <w:t>角及其</w:t>
      </w:r>
      <w:proofErr w:type="gramEnd"/>
      <w:r w:rsidR="009B4FDD" w:rsidRPr="009B4FDD">
        <w:t>角速度等变量</w:t>
      </w:r>
      <w:r w:rsidR="00FB1606">
        <w:rPr>
          <w:rFonts w:hint="eastAsia"/>
        </w:rPr>
        <w:t>；</w:t>
      </w:r>
      <w:r w:rsidR="009B4FDD" w:rsidRPr="009B4FDD">
        <w:rPr>
          <w:position w:val="-6"/>
        </w:rPr>
        <w:object w:dxaOrig="760" w:dyaOrig="340" w14:anchorId="0FBEDF9B">
          <v:shape id="_x0000_i5629" type="#_x0000_t75" style="width:38pt;height:17pt" o:ole="">
            <v:imagedata r:id="rId123" o:title=""/>
          </v:shape>
          <o:OLEObject Type="Embed" ProgID="Equation.DSMT4" ShapeID="_x0000_i5629" DrawAspect="Content" ObjectID="_1801059468" r:id="rId124"/>
        </w:object>
      </w:r>
      <w:r w:rsidR="009B4FDD" w:rsidRPr="009B4FDD">
        <w:t>为输入向量，对应各电机施加的扭矩</w:t>
      </w:r>
      <w:r w:rsidR="009B4FDD">
        <w:rPr>
          <w:rFonts w:hint="eastAsia"/>
        </w:rPr>
        <w:t>。</w:t>
      </w:r>
      <w:r w:rsidR="00FB1606" w:rsidRPr="00FB1606">
        <w:t>函数</w:t>
      </w:r>
      <w:r w:rsidR="00FB1606" w:rsidRPr="00FB1606">
        <w:rPr>
          <w:position w:val="-12"/>
        </w:rPr>
        <w:object w:dxaOrig="520" w:dyaOrig="360" w14:anchorId="22B3EEEE">
          <v:shape id="_x0000_i5630" type="#_x0000_t75" style="width:26pt;height:18pt" o:ole="">
            <v:imagedata r:id="rId125" o:title=""/>
          </v:shape>
          <o:OLEObject Type="Embed" ProgID="Equation.DSMT4" ShapeID="_x0000_i5630" DrawAspect="Content" ObjectID="_1801059469" r:id="rId126"/>
        </w:object>
      </w:r>
      <w:r w:rsidR="00FB1606" w:rsidRPr="00FB1606">
        <w:t>则包含机器人运动学、动力学的非线性耦合关系和非线性受力项。</w:t>
      </w:r>
    </w:p>
    <w:p w14:paraId="35790A41" w14:textId="2D26F691" w:rsidR="00C83911" w:rsidRDefault="00C83911" w:rsidP="00C83911">
      <w:r>
        <w:rPr>
          <w:rFonts w:hint="eastAsia"/>
        </w:rPr>
        <w:t>为简化非线性的物理模型，我们在机器人平衡点附近进行线性化泰勒展开，</w:t>
      </w:r>
      <w:r w:rsidR="0099364A">
        <w:rPr>
          <w:rFonts w:hint="eastAsia"/>
        </w:rPr>
        <w:t>对于轮圈腿</w:t>
      </w:r>
      <w:proofErr w:type="gramStart"/>
      <w:r w:rsidR="0099364A">
        <w:rPr>
          <w:rFonts w:hint="eastAsia"/>
        </w:rPr>
        <w:t>式平衡</w:t>
      </w:r>
      <w:proofErr w:type="gramEnd"/>
      <w:r w:rsidR="0099364A">
        <w:rPr>
          <w:rFonts w:hint="eastAsia"/>
        </w:rPr>
        <w:t>机器人，机器人在大多运行状态下以坐姿前进为主，如图所示姿势，以改点</w:t>
      </w:r>
      <w:r w:rsidRPr="00C83911">
        <w:t>设定</w:t>
      </w:r>
      <w:r w:rsidR="0099364A">
        <w:rPr>
          <w:rFonts w:hint="eastAsia"/>
        </w:rPr>
        <w:t>为</w:t>
      </w:r>
      <w:r w:rsidRPr="00C83911">
        <w:t>平衡点</w:t>
      </w:r>
      <w:r w:rsidRPr="00C83911">
        <w:rPr>
          <w:position w:val="-12"/>
        </w:rPr>
        <w:object w:dxaOrig="820" w:dyaOrig="380" w14:anchorId="047EE328">
          <v:shape id="_x0000_i5631" type="#_x0000_t75" style="width:41pt;height:19pt" o:ole="">
            <v:imagedata r:id="rId127" o:title=""/>
          </v:shape>
          <o:OLEObject Type="Embed" ProgID="Equation.DSMT4" ShapeID="_x0000_i5631" DrawAspect="Content" ObjectID="_1801059470" r:id="rId128"/>
        </w:object>
      </w:r>
      <w:r w:rsidRPr="00C83911">
        <w:t>处满足</w:t>
      </w:r>
      <w:r w:rsidR="0099364A">
        <w:rPr>
          <w:rFonts w:hint="eastAsia"/>
        </w:rPr>
        <w:t>：</w:t>
      </w:r>
    </w:p>
    <w:p w14:paraId="323EBDE1" w14:textId="45CE647F" w:rsidR="00C83911" w:rsidRDefault="00C83911" w:rsidP="00C83911">
      <w:pPr>
        <w:pStyle w:val="mathTYPE"/>
      </w:pPr>
      <w:r>
        <w:tab/>
      </w:r>
      <w:r w:rsidRPr="00C83911">
        <w:rPr>
          <w:position w:val="-12"/>
        </w:rPr>
        <w:object w:dxaOrig="1440" w:dyaOrig="380" w14:anchorId="1024F54A">
          <v:shape id="_x0000_i5632" type="#_x0000_t75" style="width:1in;height:19pt" o:ole="">
            <v:imagedata r:id="rId129" o:title=""/>
          </v:shape>
          <o:OLEObject Type="Embed" ProgID="Equation.DSMT4" ShapeID="_x0000_i5632" DrawAspect="Content" ObjectID="_1801059471"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24</w:instrText>
        </w:r>
      </w:fldSimple>
      <w:r>
        <w:instrText>)</w:instrText>
      </w:r>
      <w:r>
        <w:fldChar w:fldCharType="end"/>
      </w:r>
    </w:p>
    <w:p w14:paraId="5011F78B" w14:textId="7DD8E94B" w:rsidR="00C83911" w:rsidRDefault="00C83911" w:rsidP="00C83911">
      <w:pPr>
        <w:ind w:firstLineChars="0" w:firstLine="0"/>
      </w:pPr>
      <w:r w:rsidRPr="00C83911">
        <w:t>这表示在该平衡状态下系统处于静止或稳态工作状态。接下来对</w:t>
      </w:r>
      <w:r w:rsidRPr="00C83911">
        <w:rPr>
          <w:position w:val="-12"/>
        </w:rPr>
        <w:object w:dxaOrig="840" w:dyaOrig="360" w14:anchorId="141535AD">
          <v:shape id="_x0000_i5633" type="#_x0000_t75" style="width:42pt;height:18pt" o:ole="">
            <v:imagedata r:id="rId131" o:title=""/>
          </v:shape>
          <o:OLEObject Type="Embed" ProgID="Equation.DSMT4" ShapeID="_x0000_i5633" DrawAspect="Content" ObjectID="_1801059472" r:id="rId132"/>
        </w:object>
      </w:r>
      <w:r w:rsidRPr="00C83911">
        <w:t>在该平衡点进行</w:t>
      </w:r>
      <w:proofErr w:type="gramStart"/>
      <w:r w:rsidRPr="00C83911">
        <w:t>一阶泰勒</w:t>
      </w:r>
      <w:proofErr w:type="gramEnd"/>
      <w:r w:rsidRPr="00C83911">
        <w:t>展开，有</w:t>
      </w:r>
      <w:r>
        <w:rPr>
          <w:rFonts w:hint="eastAsia"/>
        </w:rPr>
        <w:t>：</w:t>
      </w:r>
    </w:p>
    <w:p w14:paraId="2773C9C2" w14:textId="089AEEEC" w:rsidR="007625F3" w:rsidRDefault="007625F3" w:rsidP="007625F3">
      <w:pPr>
        <w:pStyle w:val="mathTYPE"/>
      </w:pPr>
      <w:r>
        <w:tab/>
      </w:r>
      <w:r w:rsidR="009D26A8" w:rsidRPr="007625F3">
        <w:rPr>
          <w:position w:val="-28"/>
        </w:rPr>
        <w:object w:dxaOrig="5960" w:dyaOrig="720" w14:anchorId="0E74D0C8">
          <v:shape id="_x0000_i5634" type="#_x0000_t75" style="width:298pt;height:36pt" o:ole="">
            <v:imagedata r:id="rId133" o:title=""/>
          </v:shape>
          <o:OLEObject Type="Embed" ProgID="Equation.DSMT4" ShapeID="_x0000_i5634" DrawAspect="Content" ObjectID="_1801059473"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25</w:instrText>
        </w:r>
      </w:fldSimple>
      <w:r>
        <w:instrText>)</w:instrText>
      </w:r>
      <w:r>
        <w:fldChar w:fldCharType="end"/>
      </w:r>
    </w:p>
    <w:p w14:paraId="57455C67" w14:textId="51481CBD" w:rsidR="007625F3" w:rsidRDefault="007625F3" w:rsidP="007625F3">
      <w:pPr>
        <w:pStyle w:val="mathTYPE"/>
      </w:pPr>
      <w:r w:rsidRPr="007625F3">
        <w:t>由于</w:t>
      </w:r>
      <w:r w:rsidRPr="007625F3">
        <w:rPr>
          <w:position w:val="-12"/>
        </w:rPr>
        <w:object w:dxaOrig="1440" w:dyaOrig="380" w14:anchorId="5A7F6FD4">
          <v:shape id="_x0000_i5635" type="#_x0000_t75" style="width:1in;height:19pt" o:ole="">
            <v:imagedata r:id="rId135" o:title=""/>
          </v:shape>
          <o:OLEObject Type="Embed" ProgID="Equation.DSMT4" ShapeID="_x0000_i5635" DrawAspect="Content" ObjectID="_1801059474" r:id="rId136"/>
        </w:object>
      </w:r>
      <w:r w:rsidRPr="007625F3">
        <w:t>，令状态误差</w:t>
      </w:r>
      <w:r w:rsidRPr="007625F3">
        <w:rPr>
          <w:position w:val="-12"/>
        </w:rPr>
        <w:object w:dxaOrig="1260" w:dyaOrig="380" w14:anchorId="2BF7272E">
          <v:shape id="_x0000_i5636" type="#_x0000_t75" style="width:63pt;height:19pt" o:ole="">
            <v:imagedata r:id="rId137" o:title=""/>
          </v:shape>
          <o:OLEObject Type="Embed" ProgID="Equation.DSMT4" ShapeID="_x0000_i5636" DrawAspect="Content" ObjectID="_1801059475" r:id="rId138"/>
        </w:object>
      </w:r>
      <w:r w:rsidRPr="007625F3">
        <w:t>和输入误差</w:t>
      </w:r>
      <w:r w:rsidRPr="007625F3">
        <w:rPr>
          <w:position w:val="-12"/>
        </w:rPr>
        <w:object w:dxaOrig="1260" w:dyaOrig="380" w14:anchorId="3F48546B">
          <v:shape id="_x0000_i5637" type="#_x0000_t75" style="width:63pt;height:19pt" o:ole="">
            <v:imagedata r:id="rId139" o:title=""/>
          </v:shape>
          <o:OLEObject Type="Embed" ProgID="Equation.DSMT4" ShapeID="_x0000_i5637" DrawAspect="Content" ObjectID="_1801059476" r:id="rId140"/>
        </w:object>
      </w:r>
      <w:r w:rsidRPr="007625F3">
        <w:t>，则可得近似的线性化模型</w:t>
      </w:r>
      <w:r>
        <w:rPr>
          <w:rFonts w:hint="eastAsia"/>
        </w:rPr>
        <w:t>：</w:t>
      </w:r>
    </w:p>
    <w:p w14:paraId="089C1007" w14:textId="33286735" w:rsidR="007625F3" w:rsidRDefault="007625F3" w:rsidP="00816D88">
      <w:pPr>
        <w:pStyle w:val="mathTYPE"/>
      </w:pPr>
      <w:r>
        <w:tab/>
      </w:r>
      <w:r w:rsidR="00E84314" w:rsidRPr="00816D88">
        <w:object w:dxaOrig="1880" w:dyaOrig="300" w14:anchorId="6E09C0B5">
          <v:shape id="_x0000_i5638" type="#_x0000_t75" style="width:94pt;height:15pt" o:ole="">
            <v:imagedata r:id="rId141" o:title=""/>
          </v:shape>
          <o:OLEObject Type="Embed" ProgID="Equation.DSMT4" ShapeID="_x0000_i5638" DrawAspect="Content" ObjectID="_1801059477" r:id="rId142"/>
        </w:object>
      </w:r>
      <w:r>
        <w:tab/>
      </w:r>
      <w:r w:rsidRPr="002031C4">
        <w:fldChar w:fldCharType="begin"/>
      </w:r>
      <w:r w:rsidRPr="002031C4">
        <w:instrText xml:space="preserve"> MACROBUTTON MTPlaceRef \* MERGEFORMAT </w:instrText>
      </w:r>
      <w:r w:rsidRPr="002031C4">
        <w:fldChar w:fldCharType="begin"/>
      </w:r>
      <w:r w:rsidRPr="002031C4">
        <w:instrText xml:space="preserve"> SEQ MTEqn \h \* MERGEFORMAT </w:instrText>
      </w:r>
      <w:r w:rsidRPr="002031C4">
        <w:fldChar w:fldCharType="end"/>
      </w:r>
      <w:r w:rsidRPr="002031C4">
        <w:instrText>(</w:instrText>
      </w:r>
      <w:fldSimple w:instr=" SEQ MTSec \c \* Arabic \* MERGEFORMAT ">
        <w:r w:rsidR="000E783C">
          <w:rPr>
            <w:noProof/>
          </w:rPr>
          <w:instrText>2</w:instrText>
        </w:r>
      </w:fldSimple>
      <w:r w:rsidRPr="002031C4">
        <w:instrText>.</w:instrText>
      </w:r>
      <w:fldSimple w:instr=" SEQ MTEqn \c \* Arabic \* MERGEFORMAT ">
        <w:r w:rsidR="000E783C">
          <w:rPr>
            <w:noProof/>
          </w:rPr>
          <w:instrText>26</w:instrText>
        </w:r>
      </w:fldSimple>
      <w:r w:rsidRPr="002031C4">
        <w:instrText>)</w:instrText>
      </w:r>
      <w:r w:rsidRPr="002031C4">
        <w:fldChar w:fldCharType="end"/>
      </w:r>
    </w:p>
    <w:p w14:paraId="3E76D3B0" w14:textId="179ED6B9" w:rsidR="002031C4" w:rsidRDefault="002031C4" w:rsidP="00E84314">
      <w:pPr>
        <w:pStyle w:val="mathTYPE"/>
      </w:pPr>
      <w:r w:rsidRPr="002031C4">
        <w:t>其中状态矩阵</w:t>
      </w:r>
      <w:r w:rsidRPr="002031C4">
        <w:rPr>
          <w:position w:val="-4"/>
        </w:rPr>
        <w:object w:dxaOrig="260" w:dyaOrig="279" w14:anchorId="35ED1478">
          <v:shape id="_x0000_i5639" type="#_x0000_t75" style="width:13pt;height:14pt" o:ole="">
            <v:imagedata r:id="rId143" o:title=""/>
          </v:shape>
          <o:OLEObject Type="Embed" ProgID="Equation.DSMT4" ShapeID="_x0000_i5639" DrawAspect="Content" ObjectID="_1801059478" r:id="rId144"/>
        </w:object>
      </w:r>
      <w:r w:rsidRPr="002031C4">
        <w:t>和输入矩阵</w:t>
      </w:r>
      <w:r w:rsidRPr="002031C4">
        <w:rPr>
          <w:position w:val="-4"/>
        </w:rPr>
        <w:object w:dxaOrig="260" w:dyaOrig="279" w14:anchorId="43922C87">
          <v:shape id="_x0000_i5640" type="#_x0000_t75" style="width:13pt;height:14pt" o:ole="">
            <v:imagedata r:id="rId145" o:title=""/>
          </v:shape>
          <o:OLEObject Type="Embed" ProgID="Equation.DSMT4" ShapeID="_x0000_i5640" DrawAspect="Content" ObjectID="_1801059479" r:id="rId146"/>
        </w:object>
      </w:r>
      <w:r w:rsidRPr="002031C4">
        <w:t>分别定义为：</w:t>
      </w:r>
    </w:p>
    <w:p w14:paraId="6DA012DE" w14:textId="590C6D8F" w:rsidR="00816D88" w:rsidRDefault="00816D88" w:rsidP="00816D88">
      <w:pPr>
        <w:pStyle w:val="mathTYPE"/>
      </w:pPr>
      <w:r>
        <w:tab/>
      </w:r>
      <w:r w:rsidRPr="00816D88">
        <w:rPr>
          <w:position w:val="-28"/>
        </w:rPr>
        <w:object w:dxaOrig="2799" w:dyaOrig="720" w14:anchorId="70992B01">
          <v:shape id="_x0000_i5641" type="#_x0000_t75" style="width:140pt;height:36pt" o:ole="">
            <v:imagedata r:id="rId147" o:title=""/>
          </v:shape>
          <o:OLEObject Type="Embed" ProgID="Equation.DSMT4" ShapeID="_x0000_i5641" DrawAspect="Content" ObjectID="_1801059480"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27</w:instrText>
        </w:r>
      </w:fldSimple>
      <w:r>
        <w:instrText>)</w:instrText>
      </w:r>
      <w:r>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2006B623" w:rsidR="00D077DD" w:rsidRDefault="00D077DD" w:rsidP="00D077DD">
      <w:pPr>
        <w:pStyle w:val="mathTYPE"/>
      </w:pPr>
      <w:r>
        <w:tab/>
      </w:r>
      <w:r w:rsidR="009D26A8" w:rsidRPr="00D077DD">
        <w:rPr>
          <w:position w:val="-26"/>
        </w:rPr>
        <w:object w:dxaOrig="5220" w:dyaOrig="700" w14:anchorId="08858AD5">
          <v:shape id="_x0000_i5642" type="#_x0000_t75" style="width:261pt;height:35pt" o:ole="">
            <v:imagedata r:id="rId149" o:title=""/>
          </v:shape>
          <o:OLEObject Type="Embed" ProgID="Equation.DSMT4" ShapeID="_x0000_i5642" DrawAspect="Content" ObjectID="_1801059481"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28</w:instrText>
        </w:r>
      </w:fldSimple>
      <w:r>
        <w:instrText>)</w:instrText>
      </w:r>
      <w:r>
        <w:fldChar w:fldCharType="end"/>
      </w:r>
    </w:p>
    <w:p w14:paraId="58D7E824" w14:textId="53523CEB" w:rsidR="00D077DD" w:rsidRDefault="00D077DD" w:rsidP="00670609">
      <w:pPr>
        <w:pStyle w:val="mathTYPE"/>
      </w:pPr>
      <w:r>
        <w:lastRenderedPageBreak/>
        <w:tab/>
      </w:r>
      <w:r w:rsidR="009D26A8" w:rsidRPr="00D077DD">
        <w:rPr>
          <w:position w:val="-26"/>
        </w:rPr>
        <w:object w:dxaOrig="4720" w:dyaOrig="700" w14:anchorId="4EBD50C9">
          <v:shape id="_x0000_i5643" type="#_x0000_t75" style="width:236pt;height:35pt" o:ole="">
            <v:imagedata r:id="rId151" o:title=""/>
          </v:shape>
          <o:OLEObject Type="Embed" ProgID="Equation.DSMT4" ShapeID="_x0000_i5643" DrawAspect="Content" ObjectID="_1801059482"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29</w:instrText>
        </w:r>
      </w:fldSimple>
      <w:r>
        <w:instrText>)</w:instrText>
      </w:r>
      <w:r>
        <w:fldChar w:fldCharType="end"/>
      </w:r>
    </w:p>
    <w:p w14:paraId="0C1AEF63" w14:textId="77777777" w:rsidR="009C4761" w:rsidRDefault="009C4761" w:rsidP="00816D88">
      <w:pPr>
        <w:pStyle w:val="mathTYPE"/>
      </w:pPr>
      <w:r>
        <w:rPr>
          <w:rFonts w:hint="eastAsia"/>
        </w:rPr>
        <w:t>其中由于</w:t>
      </w:r>
      <w:r w:rsidRPr="009C4761">
        <w:rPr>
          <w:position w:val="-12"/>
        </w:rPr>
        <w:object w:dxaOrig="740" w:dyaOrig="420" w14:anchorId="09B8AFBE">
          <v:shape id="_x0000_i5644" type="#_x0000_t75" style="width:37pt;height:21pt" o:ole="">
            <v:imagedata r:id="rId153" o:title=""/>
          </v:shape>
          <o:OLEObject Type="Embed" ProgID="Equation.DSMT4" ShapeID="_x0000_i5644" DrawAspect="Content" ObjectID="_1801059483" r:id="rId154"/>
        </w:object>
      </w:r>
      <w:r>
        <w:rPr>
          <w:rFonts w:hint="eastAsia"/>
        </w:rPr>
        <w:t>，</w:t>
      </w:r>
      <w:r w:rsidRPr="009C4761">
        <w:rPr>
          <w:position w:val="-12"/>
        </w:rPr>
        <w:object w:dxaOrig="840" w:dyaOrig="420" w14:anchorId="326E7AD6">
          <v:shape id="_x0000_i5645" type="#_x0000_t75" style="width:42pt;height:21pt" o:ole="">
            <v:imagedata r:id="rId155" o:title=""/>
          </v:shape>
          <o:OLEObject Type="Embed" ProgID="Equation.DSMT4" ShapeID="_x0000_i5645" DrawAspect="Content" ObjectID="_1801059484" r:id="rId156"/>
        </w:object>
      </w:r>
      <w:r>
        <w:rPr>
          <w:rFonts w:hint="eastAsia"/>
        </w:rPr>
        <w:t>和</w:t>
      </w:r>
      <w:r w:rsidRPr="009C4761">
        <w:rPr>
          <w:position w:val="-10"/>
        </w:rPr>
        <w:object w:dxaOrig="520" w:dyaOrig="400" w14:anchorId="2D7FA4F2">
          <v:shape id="_x0000_i5646" type="#_x0000_t75" style="width:26pt;height:20pt" o:ole="">
            <v:imagedata r:id="rId157" o:title=""/>
          </v:shape>
          <o:OLEObject Type="Embed" ProgID="Equation.DSMT4" ShapeID="_x0000_i5646" DrawAspect="Content" ObjectID="_1801059485" r:id="rId158"/>
        </w:object>
      </w:r>
      <w:r>
        <w:rPr>
          <w:rFonts w:hint="eastAsia"/>
        </w:rPr>
        <w:t>为两个小量的乘积，属于二阶小量根据一阶线性化原则可以忽略，因此可得：</w:t>
      </w:r>
    </w:p>
    <w:p w14:paraId="4137F3C3" w14:textId="24D8F1E6" w:rsidR="009C4761" w:rsidRDefault="009C4761" w:rsidP="009404EE">
      <w:pPr>
        <w:pStyle w:val="mathTYPE"/>
      </w:pPr>
      <w:r>
        <w:tab/>
      </w:r>
      <w:r w:rsidRPr="009C4761">
        <w:rPr>
          <w:position w:val="-12"/>
        </w:rPr>
        <w:object w:dxaOrig="700" w:dyaOrig="380" w14:anchorId="3D7C6A19">
          <v:shape id="_x0000_i5647" type="#_x0000_t75" style="width:35pt;height:19pt" o:ole="">
            <v:imagedata r:id="rId159" o:title=""/>
          </v:shape>
          <o:OLEObject Type="Embed" ProgID="Equation.DSMT4" ShapeID="_x0000_i5647" DrawAspect="Content" ObjectID="_1801059486"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30</w:instrText>
        </w:r>
      </w:fldSimple>
      <w:r>
        <w:instrText>)</w:instrText>
      </w:r>
      <w:r>
        <w:fldChar w:fldCharType="end"/>
      </w:r>
    </w:p>
    <w:p w14:paraId="684357C1" w14:textId="4E86143E" w:rsidR="00F652A1" w:rsidRDefault="00F652A1" w:rsidP="00F652A1">
      <w:r>
        <w:rPr>
          <w:rFonts w:hint="eastAsia"/>
        </w:rPr>
        <w:t>同理将动力学公式</w:t>
      </w:r>
      <w:r>
        <w:rPr>
          <w:rFonts w:hint="eastAsia"/>
        </w:rPr>
        <w:t>(2.15)(2.18)(2.21)</w:t>
      </w:r>
      <w:r>
        <w:rPr>
          <w:rFonts w:hint="eastAsia"/>
        </w:rPr>
        <w:t>线性化可得：</w:t>
      </w:r>
    </w:p>
    <w:p w14:paraId="4E396A6B" w14:textId="1C3A2064" w:rsidR="00F652A1" w:rsidRDefault="00F652A1" w:rsidP="00F652A1">
      <w:pPr>
        <w:pStyle w:val="mathTYPE"/>
      </w:pPr>
      <w:r>
        <w:tab/>
      </w:r>
      <w:r w:rsidR="009D26A8" w:rsidRPr="00F652A1">
        <w:rPr>
          <w:position w:val="-12"/>
        </w:rPr>
        <w:object w:dxaOrig="4040" w:dyaOrig="420" w14:anchorId="3C543BF0">
          <v:shape id="_x0000_i5648" type="#_x0000_t75" style="width:202pt;height:21pt" o:ole="">
            <v:imagedata r:id="rId161" o:title=""/>
          </v:shape>
          <o:OLEObject Type="Embed" ProgID="Equation.DSMT4" ShapeID="_x0000_i5648" DrawAspect="Content" ObjectID="_1801059487" r:id="rId1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31</w:instrText>
        </w:r>
      </w:fldSimple>
      <w:r>
        <w:instrText>)</w:instrText>
      </w:r>
      <w:r>
        <w:fldChar w:fldCharType="end"/>
      </w:r>
    </w:p>
    <w:p w14:paraId="596D95FC" w14:textId="70D0B435" w:rsidR="00F652A1" w:rsidRDefault="00F652A1" w:rsidP="00F652A1">
      <w:pPr>
        <w:pStyle w:val="mathTYPE"/>
      </w:pPr>
      <w:r>
        <w:tab/>
      </w:r>
      <w:r w:rsidRPr="00F652A1">
        <w:rPr>
          <w:position w:val="-16"/>
        </w:rPr>
        <w:object w:dxaOrig="5460" w:dyaOrig="460" w14:anchorId="001A08F1">
          <v:shape id="_x0000_i5649" type="#_x0000_t75" style="width:273pt;height:23pt" o:ole="">
            <v:imagedata r:id="rId163" o:title=""/>
          </v:shape>
          <o:OLEObject Type="Embed" ProgID="Equation.DSMT4" ShapeID="_x0000_i5649" DrawAspect="Content" ObjectID="_1801059488"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32</w:instrText>
        </w:r>
      </w:fldSimple>
      <w:r>
        <w:instrText>)</w:instrText>
      </w:r>
      <w:r>
        <w:fldChar w:fldCharType="end"/>
      </w:r>
    </w:p>
    <w:p w14:paraId="26FBB21D" w14:textId="57950320" w:rsidR="00F652A1" w:rsidRDefault="00F652A1" w:rsidP="00F652A1">
      <w:pPr>
        <w:pStyle w:val="mathTYPE"/>
        <w:rPr>
          <w:rFonts w:hint="eastAsia"/>
        </w:rPr>
      </w:pPr>
      <w:r>
        <w:tab/>
      </w:r>
      <w:r w:rsidRPr="00F652A1">
        <w:rPr>
          <w:position w:val="-12"/>
        </w:rPr>
        <w:object w:dxaOrig="6399" w:dyaOrig="380" w14:anchorId="3CEE2EBB">
          <v:shape id="_x0000_i5650" type="#_x0000_t75" style="width:320pt;height:19pt" o:ole="">
            <v:imagedata r:id="rId165" o:title=""/>
          </v:shape>
          <o:OLEObject Type="Embed" ProgID="Equation.DSMT4" ShapeID="_x0000_i5650" DrawAspect="Content" ObjectID="_1801059489"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33</w:instrText>
        </w:r>
      </w:fldSimple>
      <w:r>
        <w:instrText>)</w:instrText>
      </w:r>
      <w:r>
        <w:fldChar w:fldCharType="end"/>
      </w:r>
    </w:p>
    <w:p w14:paraId="1ECCB3CE" w14:textId="005E6AE8" w:rsidR="000D5AD9" w:rsidRPr="00C83911" w:rsidRDefault="000D5AD9" w:rsidP="00816D88">
      <w:pPr>
        <w:pStyle w:val="mathTYPE"/>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D22534E" w:rsidR="001967E9" w:rsidRDefault="001967E9" w:rsidP="001967E9">
      <w:r>
        <w:rPr>
          <w:rFonts w:hint="eastAsia"/>
        </w:rPr>
        <w:t>通过对机器人平衡点位置线性展开我们可以通过状态空间方程的形式表达系统的动态特性</w:t>
      </w:r>
      <w:r w:rsidR="00D077DD">
        <w:rPr>
          <w:rFonts w:hint="eastAsia"/>
        </w:rPr>
        <w:t>，其一般形式为</w:t>
      </w:r>
      <w:r>
        <w:rPr>
          <w:rFonts w:hint="eastAsia"/>
        </w:rPr>
        <w:t>：</w:t>
      </w:r>
    </w:p>
    <w:p w14:paraId="47A7C38C" w14:textId="72EE59F7" w:rsidR="001967E9" w:rsidRDefault="00D077DD" w:rsidP="00D077DD">
      <w:pPr>
        <w:pStyle w:val="mathTYPE"/>
      </w:pPr>
      <w:r>
        <w:tab/>
      </w:r>
      <w:r w:rsidRPr="00D077DD">
        <w:rPr>
          <w:position w:val="-34"/>
        </w:rPr>
        <w:object w:dxaOrig="1579" w:dyaOrig="820" w14:anchorId="1D12FD37">
          <v:shape id="_x0000_i5651" type="#_x0000_t75" style="width:79pt;height:41pt" o:ole="">
            <v:imagedata r:id="rId167" o:title=""/>
          </v:shape>
          <o:OLEObject Type="Embed" ProgID="Equation.DSMT4" ShapeID="_x0000_i5651" DrawAspect="Content" ObjectID="_1801059490"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34</w:instrText>
        </w:r>
      </w:fldSimple>
      <w:r>
        <w:instrText>)</w:instrText>
      </w:r>
      <w:r>
        <w:fldChar w:fldCharType="end"/>
      </w:r>
    </w:p>
    <w:p w14:paraId="562B6856" w14:textId="4C64CED2" w:rsidR="009404EE" w:rsidRDefault="009404EE" w:rsidP="00F652A1">
      <w:r>
        <w:rPr>
          <w:rFonts w:hint="eastAsia"/>
        </w:rPr>
        <w:t>其中</w:t>
      </w:r>
      <w:r w:rsidRPr="008E1DCC">
        <w:rPr>
          <w:rFonts w:hint="eastAsia"/>
          <w:position w:val="-12"/>
        </w:rPr>
        <w:object w:dxaOrig="240" w:dyaOrig="300" w14:anchorId="4FFD1A7A">
          <v:shape id="_x0000_i5652" type="#_x0000_t75" style="width:12pt;height:15pt" o:ole="">
            <v:imagedata r:id="rId169" o:title=""/>
          </v:shape>
          <o:OLEObject Type="Embed" ProgID="Equation.DSMT4" ShapeID="_x0000_i5652" DrawAspect="Content" ObjectID="_1801059491" r:id="rId170"/>
        </w:object>
      </w:r>
      <w:r>
        <w:rPr>
          <w:rFonts w:hint="eastAsia"/>
        </w:rPr>
        <w:t>是系统的输出向量，表示可观测得到的输出，</w:t>
      </w:r>
      <w:r w:rsidR="00AC7AAE" w:rsidRPr="009404EE">
        <w:rPr>
          <w:position w:val="-4"/>
        </w:rPr>
        <w:object w:dxaOrig="1060" w:dyaOrig="320" w14:anchorId="74213FEF">
          <v:shape id="_x0000_i5653" type="#_x0000_t75" style="width:53pt;height:16pt" o:ole="">
            <v:imagedata r:id="rId171" o:title=""/>
          </v:shape>
          <o:OLEObject Type="Embed" ProgID="Equation.DSMT4" ShapeID="_x0000_i5653" DrawAspect="Content" ObjectID="_1801059492" r:id="rId172"/>
        </w:object>
      </w:r>
      <w:r w:rsidR="00AC7AAE">
        <w:rPr>
          <w:rFonts w:hint="eastAsia"/>
        </w:rPr>
        <w:t>为系统矩阵，</w:t>
      </w:r>
      <w:r w:rsidR="00AC7AAE" w:rsidRPr="00AC7AAE">
        <w:t>刻画了系统状态变量之间的线性耦合关系以及系统的动态特性</w:t>
      </w:r>
      <w:r w:rsidR="00AC7AAE">
        <w:rPr>
          <w:rFonts w:hint="eastAsia"/>
        </w:rPr>
        <w:t>；</w:t>
      </w:r>
      <w:r w:rsidR="00AC7AAE" w:rsidRPr="00AC7AAE">
        <w:rPr>
          <w:position w:val="-4"/>
        </w:rPr>
        <w:object w:dxaOrig="1020" w:dyaOrig="320" w14:anchorId="67ACC357">
          <v:shape id="_x0000_i5654" type="#_x0000_t75" style="width:51pt;height:16pt" o:ole="">
            <v:imagedata r:id="rId173" o:title=""/>
          </v:shape>
          <o:OLEObject Type="Embed" ProgID="Equation.DSMT4" ShapeID="_x0000_i5654" DrawAspect="Content" ObjectID="_1801059493" r:id="rId174"/>
        </w:object>
      </w:r>
      <w:r w:rsidR="00AC7AAE">
        <w:rPr>
          <w:rFonts w:hint="eastAsia"/>
        </w:rPr>
        <w:t>为输入矩阵，</w:t>
      </w:r>
      <w:r w:rsidR="00AC7AAE" w:rsidRPr="00AC7AAE">
        <w:t>反映了输入向量</w:t>
      </w:r>
      <w:r w:rsidR="00AC7AAE" w:rsidRPr="008E1DCC">
        <w:rPr>
          <w:rFonts w:hint="eastAsia"/>
          <w:position w:val="-6"/>
        </w:rPr>
        <w:object w:dxaOrig="220" w:dyaOrig="240" w14:anchorId="5EAB6B8C">
          <v:shape id="_x0000_i5655" type="#_x0000_t75" style="width:11pt;height:12pt" o:ole="">
            <v:imagedata r:id="rId175" o:title=""/>
          </v:shape>
          <o:OLEObject Type="Embed" ProgID="Equation.DSMT4" ShapeID="_x0000_i5655" DrawAspect="Content" ObjectID="_1801059494" r:id="rId176"/>
        </w:object>
      </w:r>
      <w:r w:rsidR="00AC7AAE" w:rsidRPr="00AC7AAE">
        <w:t>如何作用在各状态变量上</w:t>
      </w:r>
      <w:r w:rsidR="00AC7AAE">
        <w:rPr>
          <w:rFonts w:hint="eastAsia"/>
        </w:rPr>
        <w:t>；</w:t>
      </w:r>
      <w:r w:rsidR="00AC7AAE" w:rsidRPr="00AC7AAE">
        <w:rPr>
          <w:position w:val="-6"/>
        </w:rPr>
        <w:object w:dxaOrig="260" w:dyaOrig="300" w14:anchorId="4D988D2D">
          <v:shape id="_x0000_i5656" type="#_x0000_t75" style="width:13pt;height:15pt" o:ole="">
            <v:imagedata r:id="rId177" o:title=""/>
          </v:shape>
          <o:OLEObject Type="Embed" ProgID="Equation.DSMT4" ShapeID="_x0000_i5656" DrawAspect="Content" ObjectID="_1801059495" r:id="rId178"/>
        </w:object>
      </w:r>
      <w:r w:rsidR="00AC7AAE">
        <w:rPr>
          <w:rFonts w:hint="eastAsia"/>
        </w:rPr>
        <w:t>与</w:t>
      </w:r>
      <w:r w:rsidR="00AC7AAE" w:rsidRPr="00AC7AAE">
        <w:rPr>
          <w:position w:val="-4"/>
        </w:rPr>
        <w:object w:dxaOrig="300" w:dyaOrig="279" w14:anchorId="2A418987">
          <v:shape id="_x0000_i5657" type="#_x0000_t75" style="width:15pt;height:14pt" o:ole="">
            <v:imagedata r:id="rId179" o:title=""/>
          </v:shape>
          <o:OLEObject Type="Embed" ProgID="Equation.DSMT4" ShapeID="_x0000_i5657" DrawAspect="Content" ObjectID="_1801059496" r:id="rId180"/>
        </w:object>
      </w:r>
      <w:r w:rsidR="00AC7AAE">
        <w:rPr>
          <w:rFonts w:hint="eastAsia"/>
        </w:rPr>
        <w:t>分别为输出矩阵和传递矩阵，由于在此部分只做系统的动态响应验证，与这两个矩阵无关，则取</w:t>
      </w:r>
      <w:r w:rsidR="00F652A1" w:rsidRPr="00AC7AAE">
        <w:rPr>
          <w:position w:val="-6"/>
        </w:rPr>
        <w:object w:dxaOrig="820" w:dyaOrig="340" w14:anchorId="77B2F2C5">
          <v:shape id="_x0000_i5658" type="#_x0000_t75" style="width:41pt;height:17pt" o:ole="">
            <v:imagedata r:id="rId181" o:title=""/>
          </v:shape>
          <o:OLEObject Type="Embed" ProgID="Equation.DSMT4" ShapeID="_x0000_i5658" DrawAspect="Content" ObjectID="_1801059497" r:id="rId182"/>
        </w:object>
      </w:r>
      <w:r w:rsidR="00F652A1">
        <w:rPr>
          <w:rFonts w:hint="eastAsia"/>
        </w:rPr>
        <w:t>，</w:t>
      </w:r>
      <w:r w:rsidR="00F652A1" w:rsidRPr="00F652A1">
        <w:rPr>
          <w:position w:val="-6"/>
        </w:rPr>
        <w:object w:dxaOrig="700" w:dyaOrig="300" w14:anchorId="3DBC1D34">
          <v:shape id="_x0000_i5659" type="#_x0000_t75" style="width:35pt;height:15pt" o:ole="">
            <v:imagedata r:id="rId183" o:title=""/>
          </v:shape>
          <o:OLEObject Type="Embed" ProgID="Equation.DSMT4" ShapeID="_x0000_i5659" DrawAspect="Content" ObjectID="_1801059498" r:id="rId184"/>
        </w:object>
      </w:r>
      <w:r w:rsidR="00F652A1">
        <w:rPr>
          <w:rFonts w:hint="eastAsia"/>
        </w:rPr>
        <w:t>。</w:t>
      </w:r>
    </w:p>
    <w:p w14:paraId="275CAE1F" w14:textId="713A295B" w:rsidR="00F652A1" w:rsidRPr="001967E9" w:rsidRDefault="009D26A8" w:rsidP="00F652A1">
      <w:pPr>
        <w:rPr>
          <w:rFonts w:hint="eastAsia"/>
        </w:rPr>
      </w:pPr>
      <w:r>
        <w:rPr>
          <w:rFonts w:hint="eastAsia"/>
        </w:rPr>
        <w:t>通过联立式</w:t>
      </w:r>
      <w:r>
        <w:rPr>
          <w:rFonts w:hint="eastAsia"/>
        </w:rPr>
        <w:t>(2.13)-(2.22)</w:t>
      </w:r>
      <w:r>
        <w:rPr>
          <w:rFonts w:hint="eastAsia"/>
        </w:rPr>
        <w:t>十个方程，其中将</w:t>
      </w:r>
      <w:r>
        <w:rPr>
          <w:rFonts w:hint="eastAsia"/>
        </w:rPr>
        <w:t>(2.28)-(2.33)</w:t>
      </w:r>
      <w:r>
        <w:rPr>
          <w:rFonts w:hint="eastAsia"/>
        </w:rPr>
        <w:t>带入可求得十个未知数</w:t>
      </w:r>
      <w:r w:rsidRPr="007B2F7D">
        <w:rPr>
          <w:position w:val="-18"/>
        </w:rPr>
        <w:object w:dxaOrig="5360" w:dyaOrig="540" w14:anchorId="71733DBF">
          <v:shape id="_x0000_i5660" type="#_x0000_t75" style="width:268pt;height:27pt" o:ole="">
            <v:imagedata r:id="rId33" o:title=""/>
          </v:shape>
          <o:OLEObject Type="Embed" ProgID="Equation.DSMT4" ShapeID="_x0000_i5660" DrawAspect="Content" ObjectID="_1801059499" r:id="rId185"/>
        </w:object>
      </w:r>
      <w:r>
        <w:rPr>
          <w:rFonts w:hint="eastAsia"/>
        </w:rPr>
        <w:t>的线性状态空间方程。</w:t>
      </w:r>
    </w:p>
    <w:p w14:paraId="6D3BB3A8" w14:textId="28B4F580" w:rsidR="00921DC6" w:rsidRDefault="00921DC6" w:rsidP="00921DC6">
      <w:pPr>
        <w:pStyle w:val="3"/>
      </w:pPr>
      <w:r>
        <w:rPr>
          <w:rFonts w:hint="eastAsia"/>
        </w:rPr>
        <w:t>系统可控性分析</w:t>
      </w:r>
    </w:p>
    <w:p w14:paraId="0C645403" w14:textId="6732E961" w:rsidR="00921DC6" w:rsidRDefault="00611AC4" w:rsidP="00564E21">
      <w:r>
        <w:t>在控制理论中，</w:t>
      </w:r>
      <w:r w:rsidRPr="00611AC4">
        <w:t>可控性描述了</w:t>
      </w:r>
      <w:r>
        <w:t>通过合适的控制输入，能否在有限时间内将系统状态从任</w:t>
      </w:r>
      <w:proofErr w:type="gramStart"/>
      <w:r>
        <w:t>一</w:t>
      </w:r>
      <w:proofErr w:type="gramEnd"/>
      <w:r>
        <w:t>初始状态转移到任</w:t>
      </w:r>
      <w:proofErr w:type="gramStart"/>
      <w:r>
        <w:t>一</w:t>
      </w:r>
      <w:proofErr w:type="gramEnd"/>
      <w:r>
        <w:t>指定目标状态。直观上，若一个系统是可控的，则说明系统的所有状态都能通过设计输入加以调节，从而实现预期的控</w:t>
      </w:r>
      <w:r>
        <w:lastRenderedPageBreak/>
        <w:t>制目标。</w:t>
      </w:r>
      <w:r w:rsidR="000B1D70" w:rsidRPr="000B1D70">
        <w:t>针对线性时不变系统，</w:t>
      </w:r>
      <w:r w:rsidR="000B1D70" w:rsidRPr="000B1D70">
        <w:t xml:space="preserve">R.E. Kalman </w:t>
      </w:r>
      <w:r w:rsidR="000B1D70" w:rsidRPr="000B1D70">
        <w:t>提出了判断系统可控性的判据，其基本思想是利用系统的状态矩阵</w:t>
      </w:r>
      <w:r w:rsidR="006B34CE">
        <w:rPr>
          <w:rFonts w:hint="eastAsia"/>
        </w:rPr>
        <w:t>A</w:t>
      </w:r>
      <w:r w:rsidR="000B1D70" w:rsidRPr="000B1D70">
        <w:t>与输入矩阵</w:t>
      </w:r>
      <w:r w:rsidR="006B34CE">
        <w:rPr>
          <w:rFonts w:hint="eastAsia"/>
        </w:rPr>
        <w:t>B</w:t>
      </w:r>
      <w:r w:rsidR="000B1D70" w:rsidRPr="000B1D70">
        <w:t>构造一个可控性矩阵，通过判断该矩阵的秩是否达到状态维数</w:t>
      </w:r>
      <w:r w:rsidR="00564E21" w:rsidRPr="00564E21">
        <w:rPr>
          <w:position w:val="-6"/>
        </w:rPr>
        <w:object w:dxaOrig="220" w:dyaOrig="240" w14:anchorId="39608528">
          <v:shape id="_x0000_i5661" type="#_x0000_t75" style="width:11pt;height:12pt" o:ole="">
            <v:imagedata r:id="rId186" o:title=""/>
          </v:shape>
          <o:OLEObject Type="Embed" ProgID="Equation.DSMT4" ShapeID="_x0000_i5661" DrawAspect="Content" ObjectID="_1801059500" r:id="rId187"/>
        </w:object>
      </w:r>
      <w:r w:rsidR="000B1D70" w:rsidRPr="000B1D70">
        <w:t>来确定系统是否可控。</w:t>
      </w:r>
      <w:r w:rsidR="00564E21">
        <w:rPr>
          <w:rFonts w:hint="eastAsia"/>
        </w:rPr>
        <w:t>定义系统的可控矩阵为：</w:t>
      </w:r>
    </w:p>
    <w:p w14:paraId="7DD73DB4" w14:textId="20B527B4" w:rsidR="00564E21" w:rsidRDefault="00564E21" w:rsidP="000E783C">
      <w:pPr>
        <w:pStyle w:val="mathTYPE"/>
      </w:pPr>
      <w:r>
        <w:tab/>
      </w:r>
      <w:r w:rsidR="000E783C" w:rsidRPr="00564E21">
        <w:rPr>
          <w:position w:val="-12"/>
        </w:rPr>
        <w:object w:dxaOrig="3400" w:dyaOrig="400" w14:anchorId="617654CC">
          <v:shape id="_x0000_i5662" type="#_x0000_t75" style="width:170pt;height:20pt" o:ole="">
            <v:imagedata r:id="rId188" o:title=""/>
          </v:shape>
          <o:OLEObject Type="Embed" ProgID="Equation.DSMT4" ShapeID="_x0000_i5662" DrawAspect="Content" ObjectID="_1801059501"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783C">
          <w:rPr>
            <w:noProof/>
          </w:rPr>
          <w:instrText>2</w:instrText>
        </w:r>
      </w:fldSimple>
      <w:r>
        <w:instrText>.</w:instrText>
      </w:r>
      <w:fldSimple w:instr=" SEQ MTEqn \c \* Arabic \* MERGEFORMAT ">
        <w:r w:rsidR="000E783C">
          <w:rPr>
            <w:noProof/>
          </w:rPr>
          <w:instrText>35</w:instrText>
        </w:r>
      </w:fldSimple>
      <w:r>
        <w:instrText>)</w:instrText>
      </w:r>
      <w:r>
        <w:fldChar w:fldCharType="end"/>
      </w:r>
    </w:p>
    <w:p w14:paraId="477BEF9F" w14:textId="70C41BFD" w:rsidR="000E783C" w:rsidRDefault="000E783C" w:rsidP="000E783C">
      <w:pPr>
        <w:pStyle w:val="mathTYPE"/>
      </w:pPr>
      <w:r w:rsidRPr="000E783C">
        <w:t>Kalman</w:t>
      </w:r>
      <w:r w:rsidRPr="000E783C">
        <w:t>可控性判据指出，系统</w:t>
      </w:r>
      <w:r w:rsidRPr="000E783C">
        <w:rPr>
          <w:position w:val="-6"/>
        </w:rPr>
        <w:object w:dxaOrig="1400" w:dyaOrig="300" w14:anchorId="328DD574">
          <v:shape id="_x0000_i5669" type="#_x0000_t75" style="width:70pt;height:15pt" o:ole="">
            <v:imagedata r:id="rId190" o:title=""/>
          </v:shape>
          <o:OLEObject Type="Embed" ProgID="Equation.DSMT4" ShapeID="_x0000_i5669" DrawAspect="Content" ObjectID="_1801059502" r:id="rId191"/>
        </w:object>
      </w:r>
      <w:r w:rsidRPr="000E783C">
        <w:t>是可控的当且仅当可控性矩阵</w:t>
      </w:r>
      <w:r w:rsidRPr="000E783C">
        <w:rPr>
          <w:position w:val="-6"/>
        </w:rPr>
        <w:object w:dxaOrig="200" w:dyaOrig="240" w14:anchorId="556504DC">
          <v:shape id="_x0000_i5203" type="#_x0000_t75" style="width:10pt;height:12pt" o:ole="">
            <v:imagedata r:id="rId192" o:title=""/>
          </v:shape>
          <o:OLEObject Type="Embed" ProgID="Equation.DSMT4" ShapeID="_x0000_i5203" DrawAspect="Content" ObjectID="_1801059503" r:id="rId193"/>
        </w:object>
      </w:r>
      <w:r w:rsidRPr="000E783C">
        <w:t>满</w:t>
      </w:r>
      <w:proofErr w:type="gramStart"/>
      <w:r w:rsidRPr="000E783C">
        <w:t>秩</w:t>
      </w:r>
      <w:proofErr w:type="gramEnd"/>
      <w:r w:rsidRPr="000E783C">
        <w:t>，也就是：</w:t>
      </w:r>
    </w:p>
    <w:p w14:paraId="7E070F63" w14:textId="1FA33113" w:rsidR="000E783C" w:rsidRDefault="000E783C" w:rsidP="000E783C">
      <w:pPr>
        <w:pStyle w:val="MTDisplayEquation"/>
      </w:pPr>
      <w:r>
        <w:tab/>
      </w:r>
      <w:r w:rsidRPr="000E783C">
        <w:rPr>
          <w:position w:val="-12"/>
        </w:rPr>
        <w:object w:dxaOrig="1460" w:dyaOrig="360" w14:anchorId="7720DA0B">
          <v:shape id="_x0000_i5861" type="#_x0000_t75" style="width:73pt;height:18pt" o:ole="">
            <v:imagedata r:id="rId194" o:title=""/>
          </v:shape>
          <o:OLEObject Type="Embed" ProgID="Equation.DSMT4" ShapeID="_x0000_i5861" DrawAspect="Content" ObjectID="_1801059504"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6</w:instrText>
        </w:r>
      </w:fldSimple>
      <w:r>
        <w:instrText>)</w:instrText>
      </w:r>
      <w:r>
        <w:fldChar w:fldCharType="end"/>
      </w:r>
    </w:p>
    <w:p w14:paraId="1FE8EF23" w14:textId="7A2A4D44" w:rsidR="000E783C" w:rsidRPr="000E783C" w:rsidRDefault="000E783C" w:rsidP="000E783C">
      <w:pPr>
        <w:ind w:firstLineChars="0" w:firstLine="0"/>
        <w:rPr>
          <w:rFonts w:hint="eastAsia"/>
        </w:rPr>
      </w:pPr>
      <w:r>
        <w:rPr>
          <w:rFonts w:hint="eastAsia"/>
        </w:rPr>
        <w:t>在</w:t>
      </w:r>
      <w:r>
        <w:rPr>
          <w:rFonts w:hint="eastAsia"/>
        </w:rPr>
        <w:t>MATLAB</w:t>
      </w:r>
      <w:r>
        <w:rPr>
          <w:rFonts w:hint="eastAsia"/>
        </w:rPr>
        <w:t>中，将所求得的状态矩阵检验后满足可控性判据，即该系统为可控系统。</w:t>
      </w:r>
    </w:p>
    <w:p w14:paraId="24CA7656" w14:textId="46A2A85D" w:rsidR="005849E1" w:rsidRDefault="00D168E6" w:rsidP="005849E1">
      <w:pPr>
        <w:pStyle w:val="2"/>
        <w:spacing w:before="156" w:after="156"/>
      </w:pPr>
      <w:r>
        <w:rPr>
          <w:rFonts w:hint="eastAsia"/>
        </w:rPr>
        <w:t>线性二次规划</w:t>
      </w:r>
      <w:proofErr w:type="gramStart"/>
      <w:r>
        <w:rPr>
          <w:rFonts w:hint="eastAsia"/>
        </w:rPr>
        <w:t>器</w:t>
      </w:r>
      <w:r w:rsidR="00506EF1">
        <w:rPr>
          <w:rFonts w:hint="eastAsia"/>
        </w:rPr>
        <w:t>平衡</w:t>
      </w:r>
      <w:proofErr w:type="gramEnd"/>
      <w:r w:rsidR="005849E1">
        <w:rPr>
          <w:rFonts w:hint="eastAsia"/>
        </w:rPr>
        <w:t>算法设计</w:t>
      </w:r>
    </w:p>
    <w:p w14:paraId="3ADD19E0" w14:textId="77777777" w:rsidR="00677E2B" w:rsidRPr="00EF3805" w:rsidRDefault="00677E2B" w:rsidP="00677E2B">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0929017F" w14:textId="77777777" w:rsidR="00677E2B" w:rsidRDefault="00677E2B" w:rsidP="00677E2B">
      <w:r>
        <w:rPr>
          <w:rFonts w:hint="eastAsia"/>
        </w:rPr>
        <w:t>对于以及获得了状态空间方程的模型</w:t>
      </w:r>
      <w:r>
        <w:rPr>
          <w:rFonts w:hint="eastAsia"/>
        </w:rPr>
        <w:t>:</w:t>
      </w:r>
    </w:p>
    <w:p w14:paraId="7B5F85FA" w14:textId="15882508" w:rsidR="00677E2B" w:rsidRDefault="00677E2B" w:rsidP="00677E2B">
      <w:r>
        <w:rPr>
          <w:rFonts w:hint="eastAsia"/>
        </w:rPr>
        <w:t>其中，</w:t>
      </w:r>
      <w:r w:rsidR="007B2F7D" w:rsidRPr="00025957">
        <w:rPr>
          <w:position w:val="-4"/>
        </w:rPr>
        <w:object w:dxaOrig="900" w:dyaOrig="320" w14:anchorId="7982DD18">
          <v:shape id="_x0000_i1094" type="#_x0000_t75" style="width:45pt;height:16pt" o:ole="">
            <v:imagedata r:id="rId196" o:title=""/>
          </v:shape>
          <o:OLEObject Type="Embed" ProgID="Equation.DSMT4" ShapeID="_x0000_i1094" DrawAspect="Content" ObjectID="_1801059505" r:id="rId197"/>
        </w:object>
      </w:r>
      <w:r>
        <w:rPr>
          <w:rFonts w:hint="eastAsia"/>
        </w:rPr>
        <w:t>,</w:t>
      </w:r>
      <w:r w:rsidR="007B2F7D" w:rsidRPr="007B2F7D">
        <w:rPr>
          <w:position w:val="-6"/>
        </w:rPr>
        <w:object w:dxaOrig="740" w:dyaOrig="340" w14:anchorId="66889CF7">
          <v:shape id="_x0000_i1095" type="#_x0000_t75" style="width:37pt;height:17pt" o:ole="">
            <v:imagedata r:id="rId198" o:title=""/>
          </v:shape>
          <o:OLEObject Type="Embed" ProgID="Equation.DSMT4" ShapeID="_x0000_i1095" DrawAspect="Content" ObjectID="_1801059506" r:id="rId199"/>
        </w:object>
      </w:r>
      <w:r>
        <w:rPr>
          <w:rFonts w:hint="eastAsia"/>
        </w:rPr>
        <w:t>,</w:t>
      </w:r>
      <w:r>
        <w:rPr>
          <w:rFonts w:hint="eastAsia"/>
        </w:rPr>
        <w:t>需要设计全状态反馈控制器：</w:t>
      </w:r>
    </w:p>
    <w:p w14:paraId="1C21BE0E" w14:textId="122491BC" w:rsidR="00677E2B" w:rsidRDefault="00677E2B" w:rsidP="00677E2B">
      <w:r>
        <w:rPr>
          <w:rFonts w:hint="eastAsia"/>
        </w:rPr>
        <w:t>LQR</w:t>
      </w:r>
      <w:r>
        <w:t>的目标是找一组</w:t>
      </w:r>
      <w:r>
        <w:rPr>
          <w:rFonts w:hint="eastAsia"/>
        </w:rPr>
        <w:t>最优控制律</w:t>
      </w:r>
      <w:r w:rsidR="007B2F7D" w:rsidRPr="007B2F7D">
        <w:rPr>
          <w:position w:val="-6"/>
        </w:rPr>
        <w:object w:dxaOrig="220" w:dyaOrig="240" w14:anchorId="3BEA208B">
          <v:shape id="_x0000_i1096" type="#_x0000_t75" style="width:11pt;height:12pt" o:ole="">
            <v:imagedata r:id="rId200" o:title=""/>
          </v:shape>
          <o:OLEObject Type="Embed" ProgID="Equation.DSMT4" ShapeID="_x0000_i1096" DrawAspect="Content" ObjectID="_1801059507" r:id="rId201"/>
        </w:object>
      </w:r>
      <w:r>
        <w:rPr>
          <w:rFonts w:hint="eastAsia"/>
        </w:rPr>
        <w:t>，使得系统达到稳定状态，并且对于代价函数：</w:t>
      </w:r>
    </w:p>
    <w:p w14:paraId="2A870670" w14:textId="5E822E3B" w:rsidR="00677E2B" w:rsidRDefault="00677E2B" w:rsidP="00677E2B">
      <w:r>
        <w:rPr>
          <w:rFonts w:hint="eastAsia"/>
        </w:rPr>
        <w:t>其中，</w:t>
      </w:r>
      <w:r w:rsidR="007B2F7D" w:rsidRPr="007B2F7D">
        <w:rPr>
          <w:position w:val="-12"/>
        </w:rPr>
        <w:object w:dxaOrig="680" w:dyaOrig="360" w14:anchorId="1867A7C9">
          <v:shape id="_x0000_i1097" type="#_x0000_t75" style="width:34pt;height:18pt" o:ole="">
            <v:imagedata r:id="rId202" o:title=""/>
          </v:shape>
          <o:OLEObject Type="Embed" ProgID="Equation.DSMT4" ShapeID="_x0000_i1097" DrawAspect="Content" ObjectID="_1801059508" r:id="rId203"/>
        </w:object>
      </w:r>
      <w:r>
        <w:rPr>
          <w:rFonts w:hint="eastAsia"/>
        </w:rPr>
        <w:t>，是状态权重矩阵，反应了我们对状态</w:t>
      </w:r>
      <w:r w:rsidRPr="00094944">
        <w:t>偏离零的惩罚</w:t>
      </w:r>
      <w:r>
        <w:rPr>
          <w:rFonts w:hint="eastAsia"/>
        </w:rPr>
        <w:t>。</w:t>
      </w:r>
      <w:r w:rsidRPr="00094944">
        <w:rPr>
          <w:rFonts w:hint="eastAsia"/>
          <w:i/>
        </w:rPr>
        <w:t xml:space="preserve"> </w:t>
      </w:r>
      <w:r w:rsidR="007B2F7D" w:rsidRPr="007B2F7D">
        <w:rPr>
          <w:position w:val="-6"/>
        </w:rPr>
        <w:object w:dxaOrig="660" w:dyaOrig="300" w14:anchorId="2C549ABD">
          <v:shape id="_x0000_i1098" type="#_x0000_t75" style="width:33pt;height:15pt" o:ole="">
            <v:imagedata r:id="rId204" o:title=""/>
          </v:shape>
          <o:OLEObject Type="Embed" ProgID="Equation.DSMT4" ShapeID="_x0000_i1098" DrawAspect="Content" ObjectID="_1801059509" r:id="rId205"/>
        </w:object>
      </w:r>
      <w:r>
        <w:rPr>
          <w:rFonts w:hint="eastAsia"/>
        </w:rPr>
        <w:t>，</w:t>
      </w:r>
      <w:r w:rsidRPr="00094944">
        <w:t>是控制权重矩阵，反映了我们对使用控制输入的惩罚</w:t>
      </w:r>
      <w:r>
        <w:rPr>
          <w:rFonts w:hint="eastAsia"/>
        </w:rPr>
        <w:t>。为了最小化代价函数</w:t>
      </w:r>
      <w:r w:rsidR="007B2F7D" w:rsidRPr="007B2F7D">
        <w:rPr>
          <w:position w:val="-6"/>
        </w:rPr>
        <w:object w:dxaOrig="240" w:dyaOrig="300" w14:anchorId="08057AFC">
          <v:shape id="_x0000_i1099" type="#_x0000_t75" style="width:12pt;height:15pt" o:ole="">
            <v:imagedata r:id="rId206" o:title=""/>
          </v:shape>
          <o:OLEObject Type="Embed" ProgID="Equation.DSMT4" ShapeID="_x0000_i1099" DrawAspect="Content" ObjectID="_1801059510" r:id="rId207"/>
        </w:object>
      </w:r>
      <w:r>
        <w:rPr>
          <w:rFonts w:hint="eastAsia"/>
        </w:rPr>
        <w:t>，</w:t>
      </w:r>
      <w:r w:rsidRPr="00D2166B">
        <w:t>我们引入动态规划中的</w:t>
      </w:r>
      <w:r w:rsidRPr="00D2166B">
        <w:t xml:space="preserve"> Hamilton-Jacobi-Bellman (HJB) </w:t>
      </w:r>
      <w:r w:rsidRPr="00D2166B">
        <w:t>方程。</w:t>
      </w:r>
      <w:r w:rsidRPr="001510BB">
        <w:t>为了求解反馈增益矩阵</w:t>
      </w:r>
      <w:r w:rsidR="007B2F7D" w:rsidRPr="00025957">
        <w:rPr>
          <w:position w:val="-4"/>
        </w:rPr>
        <w:object w:dxaOrig="300" w:dyaOrig="279" w14:anchorId="2F786F98">
          <v:shape id="_x0000_i1100" type="#_x0000_t75" style="width:15pt;height:14pt" o:ole="">
            <v:imagedata r:id="rId208" o:title=""/>
          </v:shape>
          <o:OLEObject Type="Embed" ProgID="Equation.DSMT4" ShapeID="_x0000_i1100" DrawAspect="Content" ObjectID="_1801059511" r:id="rId209"/>
        </w:object>
      </w:r>
      <w:r w:rsidRPr="001510BB">
        <w:t>，需要求解矩阵</w:t>
      </w:r>
      <w:r w:rsidR="007B2F7D" w:rsidRPr="00025957">
        <w:rPr>
          <w:position w:val="-4"/>
        </w:rPr>
        <w:object w:dxaOrig="260" w:dyaOrig="279" w14:anchorId="1AC42BD5">
          <v:shape id="_x0000_i1101" type="#_x0000_t75" style="width:13pt;height:14pt" o:ole="">
            <v:imagedata r:id="rId210" o:title=""/>
          </v:shape>
          <o:OLEObject Type="Embed" ProgID="Equation.DSMT4" ShapeID="_x0000_i1101" DrawAspect="Content" ObjectID="_1801059512" r:id="rId211"/>
        </w:object>
      </w:r>
      <w:r w:rsidRPr="001510BB">
        <w:t>。通过将最优控制律代入状态方程和代价函数，可以得到矩阵</w:t>
      </w:r>
      <w:proofErr w:type="gramStart"/>
      <w:r w:rsidRPr="001510BB">
        <w:t>黎卡提</w:t>
      </w:r>
      <w:proofErr w:type="gramEnd"/>
      <w:r w:rsidRPr="001510BB">
        <w:t>方程（</w:t>
      </w:r>
      <w:r w:rsidRPr="001510BB">
        <w:t xml:space="preserve">ARE, Algebraic </w:t>
      </w:r>
      <w:proofErr w:type="spellStart"/>
      <w:r w:rsidRPr="001510BB">
        <w:t>Riccati</w:t>
      </w:r>
      <w:proofErr w:type="spellEnd"/>
      <w:r w:rsidRPr="001510BB">
        <w:t xml:space="preserve"> Equation</w:t>
      </w:r>
      <w:r>
        <w:rPr>
          <w:rFonts w:hint="eastAsia"/>
        </w:rPr>
        <w:t>）：</w:t>
      </w:r>
    </w:p>
    <w:p w14:paraId="3CB1DD18" w14:textId="69571302" w:rsidR="00677E2B" w:rsidRDefault="00677E2B" w:rsidP="00677E2B">
      <w:r>
        <w:rPr>
          <w:rFonts w:hint="eastAsia"/>
        </w:rPr>
        <w:t>通过数值方法求解</w:t>
      </w:r>
      <w:r w:rsidR="007B2F7D" w:rsidRPr="00025957">
        <w:rPr>
          <w:position w:val="-4"/>
        </w:rPr>
        <w:object w:dxaOrig="260" w:dyaOrig="279" w14:anchorId="22FEAF33">
          <v:shape id="_x0000_i1102" type="#_x0000_t75" style="width:13pt;height:14pt" o:ole="">
            <v:imagedata r:id="rId212" o:title=""/>
          </v:shape>
          <o:OLEObject Type="Embed" ProgID="Equation.DSMT4" ShapeID="_x0000_i1102" DrawAspect="Content" ObjectID="_1801059513" r:id="rId213"/>
        </w:object>
      </w:r>
      <w:r>
        <w:rPr>
          <w:rFonts w:hint="eastAsia"/>
        </w:rPr>
        <w:t>，即可得到最优控制律。</w:t>
      </w:r>
    </w:p>
    <w:p w14:paraId="26C70268" w14:textId="1959D485" w:rsidR="00C55C1A" w:rsidRPr="00C55C1A" w:rsidRDefault="00C55C1A" w:rsidP="00C55C1A">
      <w:r>
        <w:rPr>
          <w:rFonts w:hint="eastAsia"/>
        </w:rPr>
        <w:lastRenderedPageBreak/>
        <w:t>在平衡控制中，我们将平衡点设置为机体的</w:t>
      </w:r>
      <w:r>
        <w:rPr>
          <w:rFonts w:hint="eastAsia"/>
        </w:rPr>
        <w:t>Pitch</w:t>
      </w:r>
      <w:r>
        <w:rPr>
          <w:rFonts w:hint="eastAsia"/>
        </w:rPr>
        <w:t>轴倾角</w:t>
      </w:r>
      <w:r w:rsidR="007B2F7D" w:rsidRPr="007B2F7D">
        <w:rPr>
          <w:position w:val="-10"/>
        </w:rPr>
        <w:object w:dxaOrig="240" w:dyaOrig="279" w14:anchorId="2774C614">
          <v:shape id="_x0000_i1103" type="#_x0000_t75" style="width:12pt;height:14pt" o:ole="">
            <v:imagedata r:id="rId214" o:title=""/>
          </v:shape>
          <o:OLEObject Type="Embed" ProgID="Equation.DSMT4" ShapeID="_x0000_i1103" DrawAspect="Content" ObjectID="_1801059514" r:id="rId215"/>
        </w:object>
      </w:r>
      <w:r>
        <w:rPr>
          <w:rFonts w:hint="eastAsia"/>
        </w:rPr>
        <w:t>为</w:t>
      </w:r>
      <w:r>
        <w:rPr>
          <w:rFonts w:hint="eastAsia"/>
        </w:rPr>
        <w:t>0</w:t>
      </w:r>
      <w:r>
        <w:rPr>
          <w:rFonts w:hint="eastAsia"/>
        </w:rPr>
        <w:t>，机体重心在两侧外轮与地面接触点连线上，此时机器人可以维持静止平衡。在移动过程中，由于在调节</w:t>
      </w:r>
      <w:r>
        <w:rPr>
          <w:rFonts w:hint="eastAsia"/>
        </w:rPr>
        <w:t>Q</w:t>
      </w:r>
      <w:r>
        <w:rPr>
          <w:rFonts w:hint="eastAsia"/>
        </w:rPr>
        <w:t>矩阵时，机体的</w:t>
      </w:r>
      <w:r>
        <w:rPr>
          <w:rFonts w:hint="eastAsia"/>
        </w:rPr>
        <w:t>Pitch</w:t>
      </w:r>
      <w:r>
        <w:rPr>
          <w:rFonts w:hint="eastAsia"/>
        </w:rPr>
        <w:t>轴倾角</w:t>
      </w:r>
      <w:r w:rsidR="007B2F7D" w:rsidRPr="007B2F7D">
        <w:rPr>
          <w:position w:val="-10"/>
        </w:rPr>
        <w:object w:dxaOrig="240" w:dyaOrig="279" w14:anchorId="420D5133">
          <v:shape id="_x0000_i1104" type="#_x0000_t75" style="width:12pt;height:14pt" o:ole="">
            <v:imagedata r:id="rId216" o:title=""/>
          </v:shape>
          <o:OLEObject Type="Embed" ProgID="Equation.DSMT4" ShapeID="_x0000_i1104" DrawAspect="Content" ObjectID="_1801059515" r:id="rId217"/>
        </w:object>
      </w:r>
      <w:r>
        <w:rPr>
          <w:rFonts w:hint="eastAsia"/>
        </w:rPr>
        <w:t>的误差权重要大于内轮抬升角，当有速度指令时，内轮会向速度方向抬升，为机器人整体提供方向加速度达到目标速度，而</w:t>
      </w:r>
      <w:r w:rsidR="007B2F7D" w:rsidRPr="007B2F7D">
        <w:rPr>
          <w:position w:val="-10"/>
        </w:rPr>
        <w:object w:dxaOrig="240" w:dyaOrig="279" w14:anchorId="624B51E2">
          <v:shape id="_x0000_i1105" type="#_x0000_t75" style="width:12pt;height:14pt" o:ole="">
            <v:imagedata r:id="rId216" o:title=""/>
          </v:shape>
          <o:OLEObject Type="Embed" ProgID="Equation.DSMT4" ShapeID="_x0000_i1105" DrawAspect="Content" ObjectID="_1801059516" r:id="rId218"/>
        </w:object>
      </w:r>
      <w:proofErr w:type="gramStart"/>
      <w:r>
        <w:rPr>
          <w:rFonts w:hint="eastAsia"/>
        </w:rPr>
        <w:t>角在此</w:t>
      </w:r>
      <w:proofErr w:type="gramEnd"/>
      <w:r>
        <w:rPr>
          <w:rFonts w:hint="eastAsia"/>
        </w:rPr>
        <w:t>过程中会始终使机体保持竖直状态。</w:t>
      </w:r>
    </w:p>
    <w:p w14:paraId="54853B11" w14:textId="71FEEB99" w:rsidR="001854E5" w:rsidRPr="001854E5" w:rsidRDefault="001854E5" w:rsidP="001854E5">
      <w:pPr>
        <w:pStyle w:val="2"/>
        <w:spacing w:before="156" w:after="156"/>
      </w:pPr>
      <w:r>
        <w:rPr>
          <w:rFonts w:hint="eastAsia"/>
        </w:rPr>
        <w:t>MATLAB</w:t>
      </w:r>
      <w:r>
        <w:rPr>
          <w:rFonts w:hint="eastAsia"/>
        </w:rPr>
        <w:t>仿真验证</w:t>
      </w:r>
    </w:p>
    <w:p w14:paraId="2CCF6205" w14:textId="10246C9E" w:rsidR="002A056B" w:rsidRDefault="002A056B" w:rsidP="002A056B">
      <w:pPr>
        <w:pStyle w:val="2"/>
        <w:spacing w:before="156" w:after="156"/>
      </w:pPr>
      <w:r>
        <w:rPr>
          <w:rFonts w:hint="eastAsia"/>
        </w:rPr>
        <w:t>倒地恢复控制</w:t>
      </w:r>
    </w:p>
    <w:p w14:paraId="00A11E92" w14:textId="33AA4A3C" w:rsidR="002A056B" w:rsidRDefault="002A056B" w:rsidP="002A056B">
      <w:pPr>
        <w:pStyle w:val="2"/>
        <w:spacing w:before="156" w:after="156"/>
      </w:pPr>
      <w:r>
        <w:rPr>
          <w:rFonts w:hint="eastAsia"/>
        </w:rPr>
        <w:t>站立控制</w:t>
      </w:r>
    </w:p>
    <w:p w14:paraId="22D568AA" w14:textId="2152B5E9" w:rsidR="00864871" w:rsidRPr="00864871" w:rsidRDefault="00864871" w:rsidP="00864871">
      <w:pPr>
        <w:pStyle w:val="2"/>
        <w:spacing w:before="156" w:after="156"/>
      </w:pPr>
      <w:r>
        <w:rPr>
          <w:rFonts w:hint="eastAsia"/>
        </w:rPr>
        <w:t>跳跃控制</w:t>
      </w:r>
    </w:p>
    <w:p w14:paraId="49C984FA" w14:textId="662BF008" w:rsidR="002A7088" w:rsidRDefault="002A7088" w:rsidP="002A7088">
      <w:pPr>
        <w:pStyle w:val="2"/>
        <w:spacing w:before="156" w:after="156"/>
      </w:pPr>
      <w:r>
        <w:rPr>
          <w:rFonts w:hint="eastAsia"/>
        </w:rPr>
        <w:t>打滑恢复控制</w:t>
      </w:r>
    </w:p>
    <w:p w14:paraId="7BF36C92" w14:textId="3F69AFDA" w:rsidR="001E57FE" w:rsidRPr="001E57FE" w:rsidRDefault="001E57FE" w:rsidP="001E57FE">
      <w:pPr>
        <w:pStyle w:val="2"/>
        <w:spacing w:before="156" w:after="156"/>
      </w:pPr>
      <w:r>
        <w:rPr>
          <w:rFonts w:hint="eastAsia"/>
        </w:rPr>
        <w:t>Webots</w:t>
      </w:r>
      <w:r>
        <w:rPr>
          <w:rFonts w:hint="eastAsia"/>
        </w:rPr>
        <w:t>仿真验证</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30A8C92F" w14:textId="3559FC29" w:rsidR="00122760" w:rsidRDefault="00D61C64" w:rsidP="00122760">
      <w:pPr>
        <w:pStyle w:val="2"/>
        <w:spacing w:before="156" w:after="156"/>
      </w:pPr>
      <w:r>
        <w:rPr>
          <w:rFonts w:hint="eastAsia"/>
        </w:rPr>
        <w:t>电机</w:t>
      </w:r>
      <w:r w:rsidR="0075716D">
        <w:rPr>
          <w:rFonts w:hint="eastAsia"/>
        </w:rPr>
        <w:t>性能</w:t>
      </w:r>
      <w:r w:rsidR="00122760">
        <w:rPr>
          <w:rFonts w:hint="eastAsia"/>
        </w:rPr>
        <w:t>需求分析</w:t>
      </w:r>
    </w:p>
    <w:p w14:paraId="776F809A" w14:textId="3818DE64" w:rsidR="00DC102E" w:rsidRDefault="00122760" w:rsidP="00122760">
      <w:r w:rsidRPr="00122760">
        <w:rPr>
          <w:rFonts w:hint="eastAsia"/>
        </w:rPr>
        <w:t>轮圈腿</w:t>
      </w:r>
      <w:proofErr w:type="gramStart"/>
      <w:r w:rsidRPr="00122760">
        <w:rPr>
          <w:rFonts w:hint="eastAsia"/>
        </w:rPr>
        <w:t>式平衡</w:t>
      </w:r>
      <w:proofErr w:type="gramEnd"/>
      <w:r w:rsidRPr="00122760">
        <w:rPr>
          <w:rFonts w:hint="eastAsia"/>
        </w:rPr>
        <w:t>机器人的多模态运动特性对驱动系统提出了严苛的功能需求。根据机器人的机械构型与控制目标</w:t>
      </w:r>
      <w:r w:rsidR="00DC102E">
        <w:rPr>
          <w:rFonts w:hint="eastAsia"/>
        </w:rPr>
        <w:t>，</w:t>
      </w:r>
      <w:r>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DC102E">
      <w:pPr>
        <w:pStyle w:val="3"/>
      </w:pPr>
      <w:r>
        <w:rPr>
          <w:rFonts w:hint="eastAsia"/>
        </w:rPr>
        <w:t>内轮电机需求分析</w:t>
      </w:r>
    </w:p>
    <w:p w14:paraId="5EA49EAD" w14:textId="47093325" w:rsidR="00DC102E" w:rsidRDefault="00122760" w:rsidP="00122760">
      <w:r>
        <w:rPr>
          <w:rFonts w:hint="eastAsia"/>
        </w:rPr>
        <w:t>两个内轮俯仰关节电机</w:t>
      </w:r>
      <w:r w:rsidRPr="00122760">
        <w:t>承担机体姿态调整的核心任务，需</w:t>
      </w:r>
      <w:proofErr w:type="gramStart"/>
      <w:r w:rsidRPr="00122760">
        <w:t>在坐</w:t>
      </w:r>
      <w:proofErr w:type="gramEnd"/>
      <w:r w:rsidRPr="00122760">
        <w:t>姿</w:t>
      </w:r>
      <w:r w:rsidRPr="00122760">
        <w:t>-</w:t>
      </w:r>
      <w:r w:rsidRPr="00122760">
        <w:t>站姿模态切换、跳跃动作执行及翻倒恢复过程中提供精准的力矩输出</w:t>
      </w:r>
      <w:r>
        <w:rPr>
          <w:rFonts w:hint="eastAsia"/>
        </w:rPr>
        <w:t>。</w:t>
      </w:r>
      <w:r w:rsidR="005970F9">
        <w:rPr>
          <w:rFonts w:hint="eastAsia"/>
        </w:rPr>
        <w:t>在个运动模式中，机器人所需提供最大静态力矩机体处于水平状态时，由机器人重心高度即为力臂长度</w:t>
      </w:r>
      <w:r w:rsidR="005970F9">
        <w:rPr>
          <w:rFonts w:hint="eastAsia"/>
        </w:rPr>
        <w:t>298mm</w:t>
      </w:r>
      <w:r w:rsidR="005970F9">
        <w:rPr>
          <w:rFonts w:hint="eastAsia"/>
        </w:rPr>
        <w:t>，机器人机体质量为</w:t>
      </w:r>
      <w:r w:rsidR="005970F9">
        <w:rPr>
          <w:rFonts w:hint="eastAsia"/>
        </w:rPr>
        <w:t>4.1Kg</w:t>
      </w:r>
      <w:r w:rsidR="005970F9">
        <w:rPr>
          <w:rFonts w:hint="eastAsia"/>
        </w:rPr>
        <w:t>，根据力矩计算公式可得所需的最大静态力矩为：</w:t>
      </w:r>
    </w:p>
    <w:p w14:paraId="477C70A9" w14:textId="10E35414" w:rsidR="005970F9" w:rsidRDefault="005970F9" w:rsidP="00122760">
      <w:r>
        <w:rPr>
          <w:rFonts w:hint="eastAsia"/>
        </w:rPr>
        <w:lastRenderedPageBreak/>
        <w:t>考虑电机动态性能，即机器人跳跃过程中需要两侧电机需要提供内外轮的旋转加速度。假设机器人内外轮的旋转角加速度为</w:t>
      </w:r>
      <w:r>
        <w:rPr>
          <w:rFonts w:hint="eastAsia"/>
        </w:rPr>
        <w:t>5rad/s</w:t>
      </w:r>
      <w:r>
        <w:rPr>
          <w:rFonts w:hint="eastAsia"/>
        </w:rPr>
        <w:t>²，根据动态力矩计算公式可得：</w:t>
      </w:r>
    </w:p>
    <w:p w14:paraId="06851750" w14:textId="08307E85" w:rsidR="005970F9" w:rsidRDefault="005970F9" w:rsidP="00122760">
      <w:r>
        <w:rPr>
          <w:rFonts w:hint="eastAsia"/>
        </w:rPr>
        <w:t>考虑极端情况即在最大静态力矩处两侧轮圈腿进行跳跃动作，理论最大静态力矩与</w:t>
      </w:r>
      <w:r w:rsidR="007032CC">
        <w:rPr>
          <w:rFonts w:hint="eastAsia"/>
        </w:rPr>
        <w:t>动态力矩叠加可得：</w:t>
      </w:r>
    </w:p>
    <w:p w14:paraId="2CD57FF4" w14:textId="02729F7E" w:rsidR="00DC102E" w:rsidRDefault="00DC102E" w:rsidP="00DC102E">
      <w:pPr>
        <w:pStyle w:val="3"/>
      </w:pPr>
      <w:r>
        <w:rPr>
          <w:rFonts w:hint="eastAsia"/>
        </w:rPr>
        <w:t>外轮电机需求分析</w:t>
      </w:r>
    </w:p>
    <w:p w14:paraId="6E68B779" w14:textId="3817DB35" w:rsidR="00122760" w:rsidRDefault="00122760" w:rsidP="00122760">
      <w:r>
        <w:rPr>
          <w:rFonts w:hint="eastAsia"/>
        </w:rPr>
        <w:t>两个外轮驱动电机负责</w:t>
      </w:r>
      <w:r w:rsidRPr="00122760">
        <w:t>通过齿轮组传递扭矩至外轮圈</w:t>
      </w:r>
      <w:r>
        <w:rPr>
          <w:rFonts w:hint="eastAsia"/>
        </w:rPr>
        <w:t>，主要负责维持集体平衡，在平衡姿态下提供前进力矩以及攀爬等特殊姿态下提供动力。</w:t>
      </w:r>
      <w:r w:rsidR="007032CC">
        <w:rPr>
          <w:rFonts w:hint="eastAsia"/>
        </w:rPr>
        <w:t>其中电机最大静态力矩为当机器人为半站立姿态下，两侧轮圈腿交叉站立，此时两侧外轮电机需要支撑两侧内轮和机体保持竖直状态。此时力臂长度为，内轮与机体质量和为，根据力矩计算公式：</w:t>
      </w:r>
    </w:p>
    <w:p w14:paraId="14411B5C" w14:textId="288663B0" w:rsidR="007032CC" w:rsidRDefault="007032CC" w:rsidP="00122760">
      <w:r>
        <w:rPr>
          <w:rFonts w:hint="eastAsia"/>
        </w:rPr>
        <w:t>考虑电机动态性能，</w:t>
      </w:r>
    </w:p>
    <w:p w14:paraId="3BE2C31A" w14:textId="77777777" w:rsidR="007032CC" w:rsidRPr="00122760" w:rsidRDefault="007032CC" w:rsidP="00122760"/>
    <w:p w14:paraId="0D36BC23" w14:textId="330C7B62" w:rsidR="005849E1" w:rsidRDefault="005849E1" w:rsidP="005849E1">
      <w:pPr>
        <w:pStyle w:val="2"/>
        <w:spacing w:before="156" w:after="156"/>
      </w:pPr>
      <w:r>
        <w:rPr>
          <w:rFonts w:hint="eastAsia"/>
        </w:rPr>
        <w:lastRenderedPageBreak/>
        <w:t>电机选型</w:t>
      </w:r>
    </w:p>
    <w:p w14:paraId="384498DC" w14:textId="10F8698C" w:rsidR="005849E1" w:rsidRDefault="005849E1" w:rsidP="00E6142B">
      <w:pPr>
        <w:pStyle w:val="2"/>
        <w:spacing w:before="156" w:after="156"/>
      </w:pPr>
      <w:r>
        <w:rPr>
          <w:rFonts w:hint="eastAsia"/>
        </w:rPr>
        <w:t>传感器选型</w:t>
      </w:r>
    </w:p>
    <w:p w14:paraId="4A5C9325" w14:textId="304EEC76" w:rsidR="00565BBE" w:rsidRPr="00565BBE" w:rsidRDefault="00565BBE" w:rsidP="00565BBE">
      <w:pPr>
        <w:pStyle w:val="2"/>
        <w:spacing w:before="156" w:after="156"/>
      </w:pPr>
      <w:r>
        <w:rPr>
          <w:rFonts w:hint="eastAsia"/>
        </w:rPr>
        <w:t>调试系统搭建</w:t>
      </w:r>
    </w:p>
    <w:p w14:paraId="04B9876E" w14:textId="389A1592" w:rsidR="00E6142B" w:rsidRDefault="00E50D20" w:rsidP="00E6142B">
      <w:pPr>
        <w:pStyle w:val="1"/>
        <w:spacing w:before="312" w:after="312"/>
        <w:rPr>
          <w:rFonts w:hint="eastAsia"/>
        </w:rPr>
      </w:pPr>
      <w:r>
        <w:rPr>
          <w:rFonts w:hint="eastAsia"/>
        </w:rPr>
        <w:t>实物</w:t>
      </w:r>
      <w:r w:rsidR="00E6142B">
        <w:rPr>
          <w:rFonts w:hint="eastAsia"/>
        </w:rPr>
        <w:t>样机实验并分析</w:t>
      </w:r>
    </w:p>
    <w:p w14:paraId="1B1B172C" w14:textId="6A086A36" w:rsidR="009228BD" w:rsidRPr="009228BD" w:rsidRDefault="009228BD" w:rsidP="009228BD">
      <w:pPr>
        <w:pStyle w:val="2"/>
        <w:spacing w:before="156" w:after="156"/>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 w14:paraId="5CBE234E" w14:textId="08C19644" w:rsidR="00E6142B" w:rsidRDefault="00E6142B" w:rsidP="00E6142B">
      <w:pPr>
        <w:pStyle w:val="1"/>
        <w:spacing w:before="312" w:after="312"/>
        <w:rPr>
          <w:rFonts w:hint="eastAsia"/>
        </w:rPr>
      </w:pPr>
      <w:r>
        <w:rPr>
          <w:rFonts w:hint="eastAsia"/>
        </w:rPr>
        <w:t>总结与展望</w:t>
      </w:r>
    </w:p>
    <w:p w14:paraId="0CA05FE8" w14:textId="77777777" w:rsidR="00E6142B" w:rsidRPr="00E6142B" w:rsidRDefault="00E6142B" w:rsidP="00E6142B"/>
    <w:p w14:paraId="1B33994D" w14:textId="77777777" w:rsidR="00E6142B" w:rsidRPr="00E6142B" w:rsidRDefault="00E6142B" w:rsidP="00E6142B"/>
    <w:sectPr w:rsidR="00E6142B" w:rsidRPr="00E6142B">
      <w:headerReference w:type="even" r:id="rId219"/>
      <w:headerReference w:type="default" r:id="rId220"/>
      <w:footerReference w:type="even" r:id="rId221"/>
      <w:footerReference w:type="default" r:id="rId222"/>
      <w:headerReference w:type="first" r:id="rId223"/>
      <w:footerReference w:type="first" r:id="rId2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009489" w14:textId="77777777" w:rsidR="00F40617" w:rsidRDefault="00F40617" w:rsidP="00D42195">
      <w:r>
        <w:separator/>
      </w:r>
    </w:p>
  </w:endnote>
  <w:endnote w:type="continuationSeparator" w:id="0">
    <w:p w14:paraId="123A90AB" w14:textId="77777777" w:rsidR="00F40617" w:rsidRDefault="00F40617" w:rsidP="00D421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1BD9BF6" w14:textId="77777777" w:rsidR="00F40617" w:rsidRDefault="00F40617" w:rsidP="00D42195">
      <w:r>
        <w:separator/>
      </w:r>
    </w:p>
  </w:footnote>
  <w:footnote w:type="continuationSeparator" w:id="0">
    <w:p w14:paraId="3F4226E5" w14:textId="77777777" w:rsidR="00F40617" w:rsidRDefault="00F40617" w:rsidP="00D421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0"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18253820">
    <w:abstractNumId w:val="2"/>
  </w:num>
  <w:num w:numId="2" w16cid:durableId="856432039">
    <w:abstractNumId w:val="4"/>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5"/>
  </w:num>
  <w:num w:numId="7" w16cid:durableId="20526616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31B1D"/>
    <w:rsid w:val="000335A9"/>
    <w:rsid w:val="0003642E"/>
    <w:rsid w:val="00037B25"/>
    <w:rsid w:val="00047F34"/>
    <w:rsid w:val="00050B9C"/>
    <w:rsid w:val="00056980"/>
    <w:rsid w:val="00060060"/>
    <w:rsid w:val="000653D6"/>
    <w:rsid w:val="00065AD5"/>
    <w:rsid w:val="000851A8"/>
    <w:rsid w:val="00086E9B"/>
    <w:rsid w:val="000A428D"/>
    <w:rsid w:val="000B1D70"/>
    <w:rsid w:val="000B27CF"/>
    <w:rsid w:val="000B6231"/>
    <w:rsid w:val="000C16B9"/>
    <w:rsid w:val="000D5AD9"/>
    <w:rsid w:val="000D5D81"/>
    <w:rsid w:val="000E2728"/>
    <w:rsid w:val="000E6EF0"/>
    <w:rsid w:val="000E783C"/>
    <w:rsid w:val="000F482A"/>
    <w:rsid w:val="001064FA"/>
    <w:rsid w:val="00114801"/>
    <w:rsid w:val="00121D0C"/>
    <w:rsid w:val="00122760"/>
    <w:rsid w:val="0012540E"/>
    <w:rsid w:val="00136A3A"/>
    <w:rsid w:val="0014382B"/>
    <w:rsid w:val="001461DB"/>
    <w:rsid w:val="00147924"/>
    <w:rsid w:val="00176445"/>
    <w:rsid w:val="001854E5"/>
    <w:rsid w:val="00190F6F"/>
    <w:rsid w:val="001967E9"/>
    <w:rsid w:val="001B6E3A"/>
    <w:rsid w:val="001D0BC2"/>
    <w:rsid w:val="001D5D78"/>
    <w:rsid w:val="001E57FE"/>
    <w:rsid w:val="00202E90"/>
    <w:rsid w:val="002031C4"/>
    <w:rsid w:val="00204FBC"/>
    <w:rsid w:val="0023337C"/>
    <w:rsid w:val="00264311"/>
    <w:rsid w:val="002704A3"/>
    <w:rsid w:val="00274717"/>
    <w:rsid w:val="002773F8"/>
    <w:rsid w:val="002831B4"/>
    <w:rsid w:val="00284557"/>
    <w:rsid w:val="002867A9"/>
    <w:rsid w:val="002A056B"/>
    <w:rsid w:val="002A0722"/>
    <w:rsid w:val="002A0DAB"/>
    <w:rsid w:val="002A7088"/>
    <w:rsid w:val="002C0316"/>
    <w:rsid w:val="002C0677"/>
    <w:rsid w:val="002C5FEE"/>
    <w:rsid w:val="002F4239"/>
    <w:rsid w:val="002F46E2"/>
    <w:rsid w:val="00302F80"/>
    <w:rsid w:val="003069BF"/>
    <w:rsid w:val="00307C2E"/>
    <w:rsid w:val="00315E97"/>
    <w:rsid w:val="003308DA"/>
    <w:rsid w:val="00334145"/>
    <w:rsid w:val="00342DCA"/>
    <w:rsid w:val="00343D47"/>
    <w:rsid w:val="00353702"/>
    <w:rsid w:val="00361585"/>
    <w:rsid w:val="003724A1"/>
    <w:rsid w:val="00373E72"/>
    <w:rsid w:val="00381D80"/>
    <w:rsid w:val="00396D94"/>
    <w:rsid w:val="003A14BF"/>
    <w:rsid w:val="003A6F48"/>
    <w:rsid w:val="003B4D7D"/>
    <w:rsid w:val="003B7D7E"/>
    <w:rsid w:val="003D72E1"/>
    <w:rsid w:val="003E17FD"/>
    <w:rsid w:val="003E63EB"/>
    <w:rsid w:val="003F2D28"/>
    <w:rsid w:val="003F44C3"/>
    <w:rsid w:val="00413FBE"/>
    <w:rsid w:val="004309DA"/>
    <w:rsid w:val="0043117C"/>
    <w:rsid w:val="00434A54"/>
    <w:rsid w:val="004355AA"/>
    <w:rsid w:val="00446341"/>
    <w:rsid w:val="004546D9"/>
    <w:rsid w:val="004549D5"/>
    <w:rsid w:val="004670E9"/>
    <w:rsid w:val="0047065B"/>
    <w:rsid w:val="00473D18"/>
    <w:rsid w:val="004C06D4"/>
    <w:rsid w:val="004D1740"/>
    <w:rsid w:val="004D3E42"/>
    <w:rsid w:val="004F4559"/>
    <w:rsid w:val="00506EF1"/>
    <w:rsid w:val="005128FC"/>
    <w:rsid w:val="005159D5"/>
    <w:rsid w:val="0052434A"/>
    <w:rsid w:val="005266DC"/>
    <w:rsid w:val="00537F0E"/>
    <w:rsid w:val="0054445D"/>
    <w:rsid w:val="00556454"/>
    <w:rsid w:val="00564E21"/>
    <w:rsid w:val="00565BBE"/>
    <w:rsid w:val="00570829"/>
    <w:rsid w:val="00580CE4"/>
    <w:rsid w:val="005849E1"/>
    <w:rsid w:val="00586468"/>
    <w:rsid w:val="005878C8"/>
    <w:rsid w:val="005963F6"/>
    <w:rsid w:val="005970F9"/>
    <w:rsid w:val="005A1DF3"/>
    <w:rsid w:val="005B59E9"/>
    <w:rsid w:val="005C0DC6"/>
    <w:rsid w:val="005E5DC6"/>
    <w:rsid w:val="005F10E5"/>
    <w:rsid w:val="005F2012"/>
    <w:rsid w:val="00602F1F"/>
    <w:rsid w:val="00604B1F"/>
    <w:rsid w:val="00611AC4"/>
    <w:rsid w:val="0061329A"/>
    <w:rsid w:val="00617875"/>
    <w:rsid w:val="006451D9"/>
    <w:rsid w:val="006468AC"/>
    <w:rsid w:val="0065524E"/>
    <w:rsid w:val="006637C5"/>
    <w:rsid w:val="00667DAE"/>
    <w:rsid w:val="00670609"/>
    <w:rsid w:val="00671F0A"/>
    <w:rsid w:val="00677E2B"/>
    <w:rsid w:val="00695C4A"/>
    <w:rsid w:val="006A689C"/>
    <w:rsid w:val="006A7B55"/>
    <w:rsid w:val="006B34CE"/>
    <w:rsid w:val="006C24A8"/>
    <w:rsid w:val="006C3CD9"/>
    <w:rsid w:val="006C5BC1"/>
    <w:rsid w:val="006C79E3"/>
    <w:rsid w:val="006D6274"/>
    <w:rsid w:val="006E60F4"/>
    <w:rsid w:val="006E732C"/>
    <w:rsid w:val="006F43D4"/>
    <w:rsid w:val="006F4C2E"/>
    <w:rsid w:val="00700908"/>
    <w:rsid w:val="007032CC"/>
    <w:rsid w:val="00707C96"/>
    <w:rsid w:val="00731A1E"/>
    <w:rsid w:val="007346A5"/>
    <w:rsid w:val="0074301F"/>
    <w:rsid w:val="0075499A"/>
    <w:rsid w:val="0075716D"/>
    <w:rsid w:val="007625F3"/>
    <w:rsid w:val="00770DB3"/>
    <w:rsid w:val="007813B7"/>
    <w:rsid w:val="00783057"/>
    <w:rsid w:val="00786A87"/>
    <w:rsid w:val="00786AB7"/>
    <w:rsid w:val="0078730C"/>
    <w:rsid w:val="007A0D52"/>
    <w:rsid w:val="007B2F7D"/>
    <w:rsid w:val="007B7A56"/>
    <w:rsid w:val="007C1CF2"/>
    <w:rsid w:val="007E2726"/>
    <w:rsid w:val="007F6122"/>
    <w:rsid w:val="00806E5A"/>
    <w:rsid w:val="00816D88"/>
    <w:rsid w:val="00850A8C"/>
    <w:rsid w:val="00855887"/>
    <w:rsid w:val="00864871"/>
    <w:rsid w:val="00892F08"/>
    <w:rsid w:val="008A109E"/>
    <w:rsid w:val="008A7EFB"/>
    <w:rsid w:val="008C3F6E"/>
    <w:rsid w:val="008D6895"/>
    <w:rsid w:val="008E16D4"/>
    <w:rsid w:val="008F0A8A"/>
    <w:rsid w:val="0091134B"/>
    <w:rsid w:val="00912C83"/>
    <w:rsid w:val="00913650"/>
    <w:rsid w:val="00913771"/>
    <w:rsid w:val="0091644F"/>
    <w:rsid w:val="009174F3"/>
    <w:rsid w:val="00921DC6"/>
    <w:rsid w:val="009228BD"/>
    <w:rsid w:val="009364E5"/>
    <w:rsid w:val="009377D9"/>
    <w:rsid w:val="009404EE"/>
    <w:rsid w:val="00945883"/>
    <w:rsid w:val="0095196F"/>
    <w:rsid w:val="00957752"/>
    <w:rsid w:val="00961D2D"/>
    <w:rsid w:val="0096384A"/>
    <w:rsid w:val="00982923"/>
    <w:rsid w:val="0099364A"/>
    <w:rsid w:val="009947A8"/>
    <w:rsid w:val="009A77B1"/>
    <w:rsid w:val="009B4FDD"/>
    <w:rsid w:val="009C221F"/>
    <w:rsid w:val="009C311B"/>
    <w:rsid w:val="009C4761"/>
    <w:rsid w:val="009C64E1"/>
    <w:rsid w:val="009D09DB"/>
    <w:rsid w:val="009D26A8"/>
    <w:rsid w:val="009D73E5"/>
    <w:rsid w:val="009E24F7"/>
    <w:rsid w:val="009E5757"/>
    <w:rsid w:val="009F142B"/>
    <w:rsid w:val="009F199A"/>
    <w:rsid w:val="00A04F96"/>
    <w:rsid w:val="00A11D03"/>
    <w:rsid w:val="00A1301C"/>
    <w:rsid w:val="00A16AF6"/>
    <w:rsid w:val="00A16D36"/>
    <w:rsid w:val="00A21ADA"/>
    <w:rsid w:val="00A257DE"/>
    <w:rsid w:val="00A26FE2"/>
    <w:rsid w:val="00A30DAA"/>
    <w:rsid w:val="00A3449A"/>
    <w:rsid w:val="00A40855"/>
    <w:rsid w:val="00A50CFD"/>
    <w:rsid w:val="00A5200C"/>
    <w:rsid w:val="00A52301"/>
    <w:rsid w:val="00A535D5"/>
    <w:rsid w:val="00A61F82"/>
    <w:rsid w:val="00A82937"/>
    <w:rsid w:val="00A92769"/>
    <w:rsid w:val="00A97C5C"/>
    <w:rsid w:val="00AA62F4"/>
    <w:rsid w:val="00AC404E"/>
    <w:rsid w:val="00AC6AEF"/>
    <w:rsid w:val="00AC7AAE"/>
    <w:rsid w:val="00AE59A4"/>
    <w:rsid w:val="00B04D55"/>
    <w:rsid w:val="00B050F7"/>
    <w:rsid w:val="00B22376"/>
    <w:rsid w:val="00B242F6"/>
    <w:rsid w:val="00B266EE"/>
    <w:rsid w:val="00B31008"/>
    <w:rsid w:val="00B317BF"/>
    <w:rsid w:val="00B33318"/>
    <w:rsid w:val="00B41A0B"/>
    <w:rsid w:val="00B5452D"/>
    <w:rsid w:val="00B609DA"/>
    <w:rsid w:val="00BB080C"/>
    <w:rsid w:val="00BB6DF3"/>
    <w:rsid w:val="00BC3ECE"/>
    <w:rsid w:val="00BD1101"/>
    <w:rsid w:val="00BD1192"/>
    <w:rsid w:val="00BD43FE"/>
    <w:rsid w:val="00BD7267"/>
    <w:rsid w:val="00BE247A"/>
    <w:rsid w:val="00BE51C8"/>
    <w:rsid w:val="00BE7D44"/>
    <w:rsid w:val="00BF1078"/>
    <w:rsid w:val="00BF1924"/>
    <w:rsid w:val="00BF3F87"/>
    <w:rsid w:val="00BF7036"/>
    <w:rsid w:val="00C12C26"/>
    <w:rsid w:val="00C211DA"/>
    <w:rsid w:val="00C2643B"/>
    <w:rsid w:val="00C44759"/>
    <w:rsid w:val="00C46B18"/>
    <w:rsid w:val="00C531B4"/>
    <w:rsid w:val="00C55C1A"/>
    <w:rsid w:val="00C578B9"/>
    <w:rsid w:val="00C622F0"/>
    <w:rsid w:val="00C643D4"/>
    <w:rsid w:val="00C7083F"/>
    <w:rsid w:val="00C761D6"/>
    <w:rsid w:val="00C83911"/>
    <w:rsid w:val="00C839F1"/>
    <w:rsid w:val="00C85A8B"/>
    <w:rsid w:val="00C868AF"/>
    <w:rsid w:val="00C944E6"/>
    <w:rsid w:val="00CA532B"/>
    <w:rsid w:val="00CA7A0C"/>
    <w:rsid w:val="00CB0460"/>
    <w:rsid w:val="00CC6B74"/>
    <w:rsid w:val="00CD1A1C"/>
    <w:rsid w:val="00CD3CFA"/>
    <w:rsid w:val="00CD675C"/>
    <w:rsid w:val="00CE193C"/>
    <w:rsid w:val="00CF1CBD"/>
    <w:rsid w:val="00CF6743"/>
    <w:rsid w:val="00CF7161"/>
    <w:rsid w:val="00D077DD"/>
    <w:rsid w:val="00D1022E"/>
    <w:rsid w:val="00D168E6"/>
    <w:rsid w:val="00D244CC"/>
    <w:rsid w:val="00D25D7B"/>
    <w:rsid w:val="00D27B6F"/>
    <w:rsid w:val="00D313E2"/>
    <w:rsid w:val="00D42195"/>
    <w:rsid w:val="00D457BB"/>
    <w:rsid w:val="00D46E3A"/>
    <w:rsid w:val="00D54B89"/>
    <w:rsid w:val="00D61C64"/>
    <w:rsid w:val="00D67351"/>
    <w:rsid w:val="00D8702B"/>
    <w:rsid w:val="00DA0021"/>
    <w:rsid w:val="00DC102E"/>
    <w:rsid w:val="00DC203D"/>
    <w:rsid w:val="00DC6605"/>
    <w:rsid w:val="00DE0643"/>
    <w:rsid w:val="00DE462C"/>
    <w:rsid w:val="00DE5430"/>
    <w:rsid w:val="00DE7B2C"/>
    <w:rsid w:val="00DF3315"/>
    <w:rsid w:val="00DF6099"/>
    <w:rsid w:val="00DF7AF1"/>
    <w:rsid w:val="00E040E9"/>
    <w:rsid w:val="00E12280"/>
    <w:rsid w:val="00E26BE3"/>
    <w:rsid w:val="00E35BAF"/>
    <w:rsid w:val="00E4690F"/>
    <w:rsid w:val="00E50D20"/>
    <w:rsid w:val="00E6142B"/>
    <w:rsid w:val="00E66F0F"/>
    <w:rsid w:val="00E7645C"/>
    <w:rsid w:val="00E8283A"/>
    <w:rsid w:val="00E84314"/>
    <w:rsid w:val="00E85925"/>
    <w:rsid w:val="00E90198"/>
    <w:rsid w:val="00EA23C0"/>
    <w:rsid w:val="00EA71B1"/>
    <w:rsid w:val="00EB1049"/>
    <w:rsid w:val="00EB2064"/>
    <w:rsid w:val="00EC6F80"/>
    <w:rsid w:val="00EC7D72"/>
    <w:rsid w:val="00EE731F"/>
    <w:rsid w:val="00EE7427"/>
    <w:rsid w:val="00EE7F02"/>
    <w:rsid w:val="00EF36E6"/>
    <w:rsid w:val="00F00823"/>
    <w:rsid w:val="00F10EC9"/>
    <w:rsid w:val="00F14C64"/>
    <w:rsid w:val="00F15211"/>
    <w:rsid w:val="00F22BAD"/>
    <w:rsid w:val="00F27EFE"/>
    <w:rsid w:val="00F306C5"/>
    <w:rsid w:val="00F31A7C"/>
    <w:rsid w:val="00F40617"/>
    <w:rsid w:val="00F542F5"/>
    <w:rsid w:val="00F54472"/>
    <w:rsid w:val="00F54828"/>
    <w:rsid w:val="00F639A4"/>
    <w:rsid w:val="00F652A1"/>
    <w:rsid w:val="00F665FF"/>
    <w:rsid w:val="00F67B67"/>
    <w:rsid w:val="00F810C3"/>
    <w:rsid w:val="00F812B1"/>
    <w:rsid w:val="00F84970"/>
    <w:rsid w:val="00F85F18"/>
    <w:rsid w:val="00FB11DD"/>
    <w:rsid w:val="00FB1606"/>
    <w:rsid w:val="00FB16B7"/>
    <w:rsid w:val="00FC5039"/>
    <w:rsid w:val="00FD0452"/>
    <w:rsid w:val="00FD2C0C"/>
    <w:rsid w:val="00FD7BE1"/>
    <w:rsid w:val="00FE4CD2"/>
    <w:rsid w:val="00FF3F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42195"/>
    <w:pPr>
      <w:widowControl w:val="0"/>
      <w:spacing w:line="440" w:lineRule="exact"/>
      <w:ind w:firstLineChars="200" w:firstLine="480"/>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B266EE"/>
    <w:pPr>
      <w:spacing w:line="240" w:lineRule="auto"/>
      <w:ind w:firstLineChars="0" w:firstLine="0"/>
      <w:jc w:val="center"/>
    </w:pPr>
    <w:rPr>
      <w:noProof/>
      <w:sz w:val="21"/>
    </w:rPr>
  </w:style>
  <w:style w:type="character" w:customStyle="1" w:styleId="af3">
    <w:name w:val="图片 字符"/>
    <w:basedOn w:val="a0"/>
    <w:link w:val="af2"/>
    <w:rsid w:val="00B266EE"/>
    <w:rPr>
      <w:rFonts w:ascii="Times New Roman" w:eastAsia="宋体" w:hAnsi="Times New Roman"/>
      <w:noProof/>
    </w:rPr>
  </w:style>
  <w:style w:type="paragraph" w:styleId="af4">
    <w:name w:val="caption"/>
    <w:basedOn w:val="a"/>
    <w:next w:val="a"/>
    <w:uiPriority w:val="35"/>
    <w:unhideWhenUsed/>
    <w:qFormat/>
    <w:rsid w:val="00945883"/>
    <w:pPr>
      <w:spacing w:line="240" w:lineRule="auto"/>
      <w:ind w:firstLine="200"/>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BB080C"/>
    <w:pPr>
      <w:spacing w:line="240" w:lineRule="auto"/>
    </w:pPr>
  </w:style>
  <w:style w:type="character" w:customStyle="1" w:styleId="mathTYPE0">
    <w:name w:val="mathTYPE 字符"/>
    <w:basedOn w:val="MTDisplayEquation0"/>
    <w:link w:val="mathTYPE"/>
    <w:rsid w:val="00BB080C"/>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11.wmf"/><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8.wmf"/><Relationship Id="rId170" Type="http://schemas.openxmlformats.org/officeDocument/2006/relationships/oleObject" Target="embeddings/oleObject80.bin"/><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theme" Target="theme/theme1.xml"/><Relationship Id="rId107" Type="http://schemas.openxmlformats.org/officeDocument/2006/relationships/image" Target="media/image52.wmf"/><Relationship Id="rId11" Type="http://schemas.openxmlformats.org/officeDocument/2006/relationships/image" Target="media/image4.png"/><Relationship Id="rId32" Type="http://schemas.openxmlformats.org/officeDocument/2006/relationships/oleObject" Target="embeddings/oleObject9.bin"/><Relationship Id="rId53" Type="http://schemas.openxmlformats.org/officeDocument/2006/relationships/image" Target="media/image27.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5.bin"/><Relationship Id="rId181" Type="http://schemas.openxmlformats.org/officeDocument/2006/relationships/image" Target="media/image89.wmf"/><Relationship Id="rId216" Type="http://schemas.openxmlformats.org/officeDocument/2006/relationships/image" Target="media/image106.wmf"/><Relationship Id="rId22" Type="http://schemas.openxmlformats.org/officeDocument/2006/relationships/oleObject" Target="embeddings/oleObject4.bin"/><Relationship Id="rId43" Type="http://schemas.openxmlformats.org/officeDocument/2006/relationships/image" Target="media/image22.wmf"/><Relationship Id="rId64" Type="http://schemas.openxmlformats.org/officeDocument/2006/relationships/oleObject" Target="embeddings/oleObject26.bin"/><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0.bin"/><Relationship Id="rId171" Type="http://schemas.openxmlformats.org/officeDocument/2006/relationships/image" Target="media/image84.wmf"/><Relationship Id="rId192" Type="http://schemas.openxmlformats.org/officeDocument/2006/relationships/image" Target="media/image94.wmf"/><Relationship Id="rId206" Type="http://schemas.openxmlformats.org/officeDocument/2006/relationships/image" Target="media/image101.wmf"/><Relationship Id="rId12" Type="http://schemas.openxmlformats.org/officeDocument/2006/relationships/image" Target="media/image5.png"/><Relationship Id="rId33" Type="http://schemas.openxmlformats.org/officeDocument/2006/relationships/image" Target="media/image17.wmf"/><Relationship Id="rId108" Type="http://schemas.openxmlformats.org/officeDocument/2006/relationships/oleObject" Target="embeddings/oleObject49.bin"/><Relationship Id="rId129" Type="http://schemas.openxmlformats.org/officeDocument/2006/relationships/image" Target="media/image63.wmf"/><Relationship Id="rId54" Type="http://schemas.openxmlformats.org/officeDocument/2006/relationships/oleObject" Target="embeddings/oleObject20.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9.wmf"/><Relationship Id="rId182" Type="http://schemas.openxmlformats.org/officeDocument/2006/relationships/oleObject" Target="embeddings/oleObject86.bin"/><Relationship Id="rId217" Type="http://schemas.openxmlformats.org/officeDocument/2006/relationships/oleObject" Target="embeddings/oleObject104.bin"/><Relationship Id="rId6" Type="http://schemas.openxmlformats.org/officeDocument/2006/relationships/footnotes" Target="footnotes.xml"/><Relationship Id="rId23" Type="http://schemas.openxmlformats.org/officeDocument/2006/relationships/image" Target="media/image12.wmf"/><Relationship Id="rId119" Type="http://schemas.openxmlformats.org/officeDocument/2006/relationships/image" Target="media/image58.wmf"/><Relationship Id="rId44" Type="http://schemas.openxmlformats.org/officeDocument/2006/relationships/oleObject" Target="embeddings/oleObject15.bin"/><Relationship Id="rId65" Type="http://schemas.openxmlformats.org/officeDocument/2006/relationships/oleObject" Target="embeddings/oleObject27.bin"/><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4.wmf"/><Relationship Id="rId172" Type="http://schemas.openxmlformats.org/officeDocument/2006/relationships/oleObject" Target="embeddings/oleObject81.bin"/><Relationship Id="rId193" Type="http://schemas.openxmlformats.org/officeDocument/2006/relationships/oleObject" Target="embeddings/oleObject92.bin"/><Relationship Id="rId207" Type="http://schemas.openxmlformats.org/officeDocument/2006/relationships/oleObject" Target="embeddings/oleObject99.bin"/><Relationship Id="rId13" Type="http://schemas.openxmlformats.org/officeDocument/2006/relationships/image" Target="media/image6.jpeg"/><Relationship Id="rId109" Type="http://schemas.openxmlformats.org/officeDocument/2006/relationships/image" Target="media/image53.wmf"/><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90.wmf"/><Relationship Id="rId218" Type="http://schemas.openxmlformats.org/officeDocument/2006/relationships/oleObject" Target="embeddings/oleObject105.bin"/><Relationship Id="rId24" Type="http://schemas.openxmlformats.org/officeDocument/2006/relationships/oleObject" Target="embeddings/oleObject5.bin"/><Relationship Id="rId45" Type="http://schemas.openxmlformats.org/officeDocument/2006/relationships/image" Target="media/image23.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50.bin"/><Relationship Id="rId131" Type="http://schemas.openxmlformats.org/officeDocument/2006/relationships/image" Target="media/image64.wmf"/><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image" Target="media/image95.wmf"/><Relationship Id="rId208" Type="http://schemas.openxmlformats.org/officeDocument/2006/relationships/image" Target="media/image102.wmf"/><Relationship Id="rId14" Type="http://schemas.openxmlformats.org/officeDocument/2006/relationships/image" Target="media/image7.png"/><Relationship Id="rId35" Type="http://schemas.openxmlformats.org/officeDocument/2006/relationships/image" Target="media/image18.wmf"/><Relationship Id="rId56" Type="http://schemas.openxmlformats.org/officeDocument/2006/relationships/image" Target="media/image28.wmf"/><Relationship Id="rId77" Type="http://schemas.openxmlformats.org/officeDocument/2006/relationships/image" Target="media/image37.wmf"/><Relationship Id="rId100" Type="http://schemas.openxmlformats.org/officeDocument/2006/relationships/oleObject" Target="embeddings/oleObject45.bin"/><Relationship Id="rId8" Type="http://schemas.openxmlformats.org/officeDocument/2006/relationships/image" Target="media/image1.gi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oleObject" Target="embeddings/oleObject87.bin"/><Relationship Id="rId219" Type="http://schemas.openxmlformats.org/officeDocument/2006/relationships/header" Target="header1.xml"/><Relationship Id="rId3" Type="http://schemas.openxmlformats.org/officeDocument/2006/relationships/styles" Target="styles.xml"/><Relationship Id="rId214" Type="http://schemas.openxmlformats.org/officeDocument/2006/relationships/image" Target="media/image105.wmf"/><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header" Target="header2.xml"/><Relationship Id="rId225" Type="http://schemas.openxmlformats.org/officeDocument/2006/relationships/fontTable" Target="fontTable.xml"/><Relationship Id="rId15" Type="http://schemas.openxmlformats.org/officeDocument/2006/relationships/image" Target="media/image8.wmf"/><Relationship Id="rId36" Type="http://schemas.openxmlformats.org/officeDocument/2006/relationships/oleObject" Target="embeddings/oleObject11.bin"/><Relationship Id="rId57" Type="http://schemas.openxmlformats.org/officeDocument/2006/relationships/oleObject" Target="embeddings/oleObject22.bin"/><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3.jpeg"/><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oleObject" Target="embeddings/oleObject31.bin"/><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85.bin"/><Relationship Id="rId210" Type="http://schemas.openxmlformats.org/officeDocument/2006/relationships/image" Target="media/image103.wmf"/><Relationship Id="rId215" Type="http://schemas.openxmlformats.org/officeDocument/2006/relationships/oleObject" Target="embeddings/oleObject103.bin"/><Relationship Id="rId26" Type="http://schemas.openxmlformats.org/officeDocument/2006/relationships/oleObject" Target="embeddings/oleObject6.bin"/><Relationship Id="rId47" Type="http://schemas.openxmlformats.org/officeDocument/2006/relationships/image" Target="media/image24.wmf"/><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6.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1.bin"/><Relationship Id="rId221" Type="http://schemas.openxmlformats.org/officeDocument/2006/relationships/footer" Target="footer1.xml"/><Relationship Id="rId37" Type="http://schemas.openxmlformats.org/officeDocument/2006/relationships/image" Target="media/image19.wmf"/><Relationship Id="rId58" Type="http://schemas.openxmlformats.org/officeDocument/2006/relationships/oleObject" Target="embeddings/oleObject23.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image" Target="media/image91.wmf"/><Relationship Id="rId211" Type="http://schemas.openxmlformats.org/officeDocument/2006/relationships/oleObject" Target="embeddings/oleObject101.bin"/><Relationship Id="rId27" Type="http://schemas.openxmlformats.org/officeDocument/2006/relationships/image" Target="media/image14.wmf"/><Relationship Id="rId48" Type="http://schemas.openxmlformats.org/officeDocument/2006/relationships/oleObject" Target="embeddings/oleObject17.bin"/><Relationship Id="rId69" Type="http://schemas.openxmlformats.org/officeDocument/2006/relationships/oleObject" Target="embeddings/oleObject29.bin"/><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footer" Target="footer2.xml"/><Relationship Id="rId17" Type="http://schemas.openxmlformats.org/officeDocument/2006/relationships/image" Target="media/image9.wmf"/><Relationship Id="rId38" Type="http://schemas.openxmlformats.org/officeDocument/2006/relationships/oleObject" Target="embeddings/oleObject12.bin"/><Relationship Id="rId59" Type="http://schemas.openxmlformats.org/officeDocument/2006/relationships/image" Target="media/image29.wmf"/><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oleObject" Target="embeddings/oleObject52.bin"/><Relationship Id="rId60" Type="http://schemas.openxmlformats.org/officeDocument/2006/relationships/oleObject" Target="embeddings/oleObject24.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20.wmf"/><Relationship Id="rId50" Type="http://schemas.openxmlformats.org/officeDocument/2006/relationships/oleObject" Target="embeddings/oleObject18.bin"/><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image" Target="media/image92.wmf"/><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image" Target="media/image15.wmf"/><Relationship Id="rId40" Type="http://schemas.openxmlformats.org/officeDocument/2006/relationships/oleObject" Target="embeddings/oleObject13.bin"/><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61" Type="http://schemas.openxmlformats.org/officeDocument/2006/relationships/image" Target="media/image30.wmf"/><Relationship Id="rId82" Type="http://schemas.openxmlformats.org/officeDocument/2006/relationships/oleObject" Target="embeddings/oleObject36.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10.wmf"/><Relationship Id="rId224" Type="http://schemas.openxmlformats.org/officeDocument/2006/relationships/footer" Target="footer3.xml"/><Relationship Id="rId30" Type="http://schemas.openxmlformats.org/officeDocument/2006/relationships/oleObject" Target="embeddings/oleObject8.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51" Type="http://schemas.openxmlformats.org/officeDocument/2006/relationships/image" Target="media/image26.wmf"/><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oleObject" Target="embeddings/oleObject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2</TotalTime>
  <Pages>20</Pages>
  <Words>9254</Words>
  <Characters>12847</Characters>
  <Application>Microsoft Office Word</Application>
  <DocSecurity>0</DocSecurity>
  <Lines>451</Lines>
  <Paragraphs>178</Paragraphs>
  <ScaleCrop>false</ScaleCrop>
  <Company/>
  <LinksUpToDate>false</LinksUpToDate>
  <CharactersWithSpaces>13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274</cp:revision>
  <dcterms:created xsi:type="dcterms:W3CDTF">2025-01-02T07:34:00Z</dcterms:created>
  <dcterms:modified xsi:type="dcterms:W3CDTF">2025-02-14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WinEqns">
    <vt:bool>true</vt:bool>
  </property>
</Properties>
</file>